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C7EDCC"/>
  <w:body>
    <w:p w14:paraId="4D8B837D" w14:textId="77777777" w:rsidR="00B570E2" w:rsidRDefault="00B570E2" w:rsidP="00B570E2">
      <w:pPr>
        <w:pStyle w:val="a4"/>
        <w:spacing w:before="0" w:beforeAutospacing="0" w:after="0" w:afterAutospacing="0"/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Energy-Efficient for UAV-Assisted Vehicular Networks Under the Double-way Street: Joint UAV Trajectory Optimization and Pricing-Based Robust Power Control Approach</w:t>
      </w:r>
    </w:p>
    <w:p w14:paraId="57B8B5E9" w14:textId="5DCDD9F9" w:rsidR="0035124D" w:rsidRDefault="0035124D" w:rsidP="00B570E2">
      <w:pPr>
        <w:pStyle w:val="a4"/>
        <w:spacing w:before="0" w:beforeAutospacing="0" w:after="0" w:afterAutospacing="0"/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</w:pPr>
      <w:r w:rsidRPr="0035124D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无人机辅助的车联网络任务卸载与资源分配研究</w:t>
      </w:r>
    </w:p>
    <w:p w14:paraId="3082153E" w14:textId="7BF8EC5E" w:rsidR="00B570E2" w:rsidRDefault="00B570E2" w:rsidP="00B570E2">
      <w:pPr>
        <w:pStyle w:val="a4"/>
        <w:spacing w:before="0" w:beforeAutospacing="0" w:after="0" w:afterAutospacing="0"/>
        <w:jc w:val="center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双向车道下无人机辅助车辆网络的能量效率：联合无人机轨迹优化和定价的鲁棒功率控制方法</w:t>
      </w:r>
    </w:p>
    <w:p w14:paraId="2D4DBECD" w14:textId="77777777" w:rsidR="00B570E2" w:rsidRPr="00B570E2" w:rsidRDefault="00B570E2" w:rsidP="00B570E2">
      <w:pPr>
        <w:pStyle w:val="a4"/>
        <w:spacing w:before="0" w:beforeAutospacing="0" w:after="0" w:afterAutospacing="0"/>
      </w:pPr>
    </w:p>
    <w:p w14:paraId="56624C02" w14:textId="224F22B2" w:rsidR="00084851" w:rsidRDefault="004305EE" w:rsidP="004C4EFB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0F2BEDC" wp14:editId="1BD5C98C">
                <wp:simplePos x="0" y="0"/>
                <wp:positionH relativeFrom="column">
                  <wp:posOffset>5114925</wp:posOffset>
                </wp:positionH>
                <wp:positionV relativeFrom="paragraph">
                  <wp:posOffset>1463040</wp:posOffset>
                </wp:positionV>
                <wp:extent cx="985520" cy="369332"/>
                <wp:effectExtent l="0" t="0" r="0" b="0"/>
                <wp:wrapNone/>
                <wp:docPr id="20" name="文本框 19">
                  <a:extLst xmlns:a="http://schemas.openxmlformats.org/drawingml/2006/main">
                    <a:ext uri="{FF2B5EF4-FFF2-40B4-BE49-F238E27FC236}">
                      <a16:creationId xmlns:a16="http://schemas.microsoft.com/office/drawing/2014/main" id="{05741836-E1B9-A635-700F-4E16E5C524C6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5520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011BCB33" w14:textId="77777777" w:rsidR="004305EE" w:rsidRDefault="004305EE" w:rsidP="004305EE">
                            <w:pPr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l=1</m:t>
                              </m:r>
                            </m:oMath>
                            <w:r>
                              <w:rPr>
                                <w:rFonts w:hAnsi="等线" w:hint="eastAsia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0F2BEDC" id="_x0000_t202" coordsize="21600,21600" o:spt="202" path="m,l,21600r21600,l21600,xe">
                <v:stroke joinstyle="miter"/>
                <v:path gradientshapeok="t" o:connecttype="rect"/>
              </v:shapetype>
              <v:shape id="文本框 19" o:spid="_x0000_s1026" type="#_x0000_t202" style="position:absolute;left:0;text-align:left;margin-left:402.75pt;margin-top:115.2pt;width:77.6pt;height:29.1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" filled="f" stroked="f">
                <v:textbox style="mso-fit-shape-to-text:t">
                  <w:txbxContent>
                    <w:p w14:paraId="011BCB33" w14:textId="77777777" w:rsidR="004305EE" w:rsidRDefault="004305EE" w:rsidP="004305EE">
                      <w:p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m:t>l=1</m:t>
                        </m:r>
                      </m:oMath>
                      <w:r>
                        <w:rPr>
                          <w:rFonts w:hAnsi="等线" w:hint="eastAsia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5601CE6" wp14:editId="3B231A31">
                <wp:simplePos x="0" y="0"/>
                <wp:positionH relativeFrom="column">
                  <wp:posOffset>4733925</wp:posOffset>
                </wp:positionH>
                <wp:positionV relativeFrom="paragraph">
                  <wp:posOffset>1121410</wp:posOffset>
                </wp:positionV>
                <wp:extent cx="1566644" cy="369332"/>
                <wp:effectExtent l="0" t="0" r="0" b="0"/>
                <wp:wrapNone/>
                <wp:docPr id="21" name="文本框 20">
                  <a:extLst xmlns:a="http://schemas.openxmlformats.org/drawingml/2006/main">
                    <a:ext uri="{FF2B5EF4-FFF2-40B4-BE49-F238E27FC236}">
                      <a16:creationId xmlns:a16="http://schemas.microsoft.com/office/drawing/2014/main" id="{07BCC827-F3D0-4156-D657-7CF69CA7E313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66644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23B61D9" w14:textId="77777777" w:rsidR="004305EE" w:rsidRDefault="004305EE" w:rsidP="004305EE">
                            <w:pPr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l=-1</m:t>
                                </m:r>
                              </m:oMath>
                            </m:oMathPara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601CE6" id="文本框 20" o:spid="_x0000_s1027" type="#_x0000_t202" style="position:absolute;left:0;text-align:left;margin-left:372.75pt;margin-top:88.3pt;width:123.35pt;height:29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" filled="f" stroked="f">
                <v:textbox style="mso-fit-shape-to-text:t">
                  <w:txbxContent>
                    <w:p w14:paraId="123B61D9" w14:textId="77777777" w:rsidR="004305EE" w:rsidRDefault="004305EE" w:rsidP="004305EE">
                      <w:p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l=-1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302B08">
        <w:rPr>
          <w:noProof/>
        </w:rPr>
        <w:drawing>
          <wp:inline distT="0" distB="0" distL="0" distR="0" wp14:anchorId="5F328F95" wp14:editId="5B77F19B">
            <wp:extent cx="5019860" cy="1873281"/>
            <wp:effectExtent l="0" t="0" r="9525" b="0"/>
            <wp:docPr id="14" name="图片 13">
              <a:extLst xmlns:a="http://schemas.openxmlformats.org/drawingml/2006/main">
                <a:ext uri="{FF2B5EF4-FFF2-40B4-BE49-F238E27FC236}">
                  <a16:creationId xmlns:a16="http://schemas.microsoft.com/office/drawing/2014/main" id="{8E74A7E8-DE49-E431-084E-A29481F84BF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>
                      <a:extLst>
                        <a:ext uri="{FF2B5EF4-FFF2-40B4-BE49-F238E27FC236}">
                          <a16:creationId xmlns:a16="http://schemas.microsoft.com/office/drawing/2014/main" id="{8E74A7E8-DE49-E431-084E-A29481F84BF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19860" cy="1873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6AF89" w14:textId="18784C7D" w:rsidR="008D0ADD" w:rsidRDefault="008D0ADD" w:rsidP="008D0ADD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车道索引 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lϵ</m:t>
        </m:r>
        <m:r>
          <w:rPr>
            <w:rFonts w:ascii="Cambria Math" w:eastAsia="Cambria Math" w:hAnsi="Cambria Math" w:cstheme="minorBidi"/>
            <w:color w:val="000000" w:themeColor="text1"/>
            <w:kern w:val="24"/>
            <w:sz w:val="36"/>
            <w:szCs w:val="36"/>
          </w:rPr>
          <m:t>{-1</m:t>
        </m:r>
        <m:r>
          <m:rPr>
            <m:sty m:val="p"/>
          </m:rPr>
          <w:rPr>
            <w:rFonts w:ascii="Cambria Math" w:eastAsia="Cambria Math" w:hAnsi="Cambria Math" w:cstheme="minorBidi"/>
            <w:color w:val="000000" w:themeColor="text1"/>
            <w:kern w:val="24"/>
            <w:sz w:val="36"/>
            <w:szCs w:val="36"/>
          </w:rPr>
          <m:t>,1</m:t>
        </m:r>
        <m:r>
          <w:rPr>
            <w:rFonts w:ascii="Cambria Math" w:eastAsia="Cambria Math" w:hAnsi="Cambria Math" w:cstheme="minorBidi"/>
            <w:color w:val="000000" w:themeColor="text1"/>
            <w:kern w:val="24"/>
            <w:sz w:val="36"/>
            <w:szCs w:val="36"/>
          </w:rPr>
          <m:t>}</m:t>
        </m:r>
      </m:oMath>
    </w:p>
    <w:p w14:paraId="5F0174B4" w14:textId="564C897C" w:rsidR="008D0ADD" w:rsidRDefault="008D0ADD" w:rsidP="008D0ADD">
      <w:pPr>
        <w:pStyle w:val="a4"/>
        <w:spacing w:before="0" w:beforeAutospacing="0" w:after="0" w:afterAutospacing="0"/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当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l=-1</m:t>
        </m:r>
      </m:oMath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时，车辆方向向左，</w:t>
      </w:r>
    </w:p>
    <w:p w14:paraId="60F1B698" w14:textId="36932267" w:rsidR="008D0ADD" w:rsidRDefault="008D0ADD" w:rsidP="008D0ADD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当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l=1</m:t>
        </m:r>
      </m:oMath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 时，车辆方向向右</w:t>
      </w:r>
    </w:p>
    <w:p w14:paraId="4F90813E" w14:textId="5A7F92FC" w:rsidR="002830AB" w:rsidRDefault="002830AB" w:rsidP="002830AB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通信过程被离散的划分为足够多等间隔的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N</m:t>
        </m:r>
      </m:oMath>
      <w:proofErr w:type="gramStart"/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个</w:t>
      </w:r>
      <w:proofErr w:type="gramEnd"/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时隙，每个时隙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t</m:t>
        </m:r>
      </m:oMath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被认为是足够小的，即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T</m:t>
        </m:r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Nt</m:t>
        </m:r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,</m:t>
        </m:r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t</m:t>
        </m:r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∈</m:t>
        </m:r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T</m:t>
        </m:r>
      </m:oMath>
    </w:p>
    <w:p w14:paraId="592B3E25" w14:textId="74F9B60A" w:rsidR="00523665" w:rsidRDefault="00523665" w:rsidP="00523665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时隙的集合</w:t>
      </w:r>
      <w:r w:rsidR="00DE293D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 </w:t>
      </w:r>
      <w:r w:rsidR="00CF4419"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  <w:t>\[\</w:t>
      </w:r>
      <w:proofErr w:type="spellStart"/>
      <w:r w:rsidR="00CF4419"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  <w:t>mathcal</w:t>
      </w:r>
      <w:proofErr w:type="spellEnd"/>
      <w:r w:rsidR="00CF4419"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  <w:t>{N}=\{1,2,\</w:t>
      </w:r>
      <w:proofErr w:type="spellStart"/>
      <w:r w:rsidR="00CF4419"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  <w:t>cdots</w:t>
      </w:r>
      <w:proofErr w:type="spellEnd"/>
      <w:r w:rsidR="00CF4419"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  <w:t xml:space="preserve"> ,n,\</w:t>
      </w:r>
      <w:proofErr w:type="spellStart"/>
      <w:r w:rsidR="00CF4419"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  <w:t>cdots</w:t>
      </w:r>
      <w:proofErr w:type="spellEnd"/>
      <w:r w:rsidR="00CF4419"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  <w:t xml:space="preserve"> ,N\}\]</w:t>
      </w:r>
      <w:r w:rsidR="00692EDD">
        <w:rPr>
          <w:rFonts w:ascii="Times New Roman" w:hAnsi="Times New Roman" w:cs="Times New Roman"/>
        </w:rPr>
        <w:t xml:space="preserve"> </w:t>
      </w:r>
      <m:oMath>
        <m:r>
          <m:rPr>
            <m:scr m:val="script"/>
          </m:rPr>
          <w:rPr>
            <w:rFonts w:ascii="Cambria Math" w:hAnsi="Cambria Math" w:cs="Times New Roman"/>
          </w:rPr>
          <m:t>N</m:t>
        </m:r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2,</m:t>
            </m:r>
            <m:r>
              <m:rPr>
                <m:sty m:val="p"/>
              </m:rPr>
              <w:rPr>
                <w:rFonts w:ascii="Cambria Math" w:hAnsi="Cambria Math"/>
              </w:rPr>
              <m:t>⋯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 w:hint="eastAsia"/>
              </w:rPr>
              <m:t>n</m:t>
            </m:r>
            <m:r>
              <w:rPr>
                <w:rFonts w:ascii="Cambria Math" w:hAnsi="Cambria Math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>⋯</m:t>
            </m:r>
            <m:r>
              <w:rPr>
                <w:rFonts w:ascii="Cambria Math" w:hAnsi="Cambria Math"/>
              </w:rPr>
              <m:t>,N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 w14:paraId="425902AF" w14:textId="35B64AE5" w:rsidR="00403F58" w:rsidRPr="00412379" w:rsidRDefault="003C24BB" w:rsidP="00F14EAB">
      <w:pPr>
        <w:rPr>
          <w:rFonts w:ascii="Cambria Math" w:hAnsi="Cambria Math"/>
          <w:i/>
        </w:rPr>
      </w:pPr>
      <w:r>
        <w:rPr>
          <w:rFonts w:hAnsi="等线" w:hint="eastAsia"/>
          <w:color w:val="000000" w:themeColor="text1"/>
          <w:kern w:val="24"/>
          <w:sz w:val="36"/>
          <w:szCs w:val="36"/>
        </w:rPr>
        <w:t>车辆</w:t>
      </w:r>
      <w:r w:rsidR="00DE293D">
        <w:rPr>
          <w:rFonts w:hAnsi="等线" w:hint="eastAsia"/>
          <w:color w:val="000000" w:themeColor="text1"/>
          <w:kern w:val="24"/>
          <w:sz w:val="36"/>
          <w:szCs w:val="36"/>
        </w:rPr>
        <w:t xml:space="preserve">的集合 </w:t>
      </w:r>
      <w:r w:rsidR="00DE293D" w:rsidRPr="00DD35C4">
        <w:rPr>
          <w:rFonts w:ascii="Times New Roman" w:hAnsi="Times New Roman" w:cs="Times New Roman"/>
          <w:position w:val="-10"/>
        </w:rPr>
        <w:object w:dxaOrig="2260" w:dyaOrig="320" w14:anchorId="2A3F82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3pt;height:16pt" o:ole="">
            <v:imagedata r:id="rId8" o:title=""/>
          </v:shape>
          <o:OLEObject Type="Embed" ProgID="Equation.DSMT4" ShapeID="_x0000_i1026" DrawAspect="Content" ObjectID="_1772694512" r:id="rId9"/>
        </w:object>
      </w:r>
      <w:r w:rsidR="00C129C1" w:rsidRPr="00C129C1">
        <w:rPr>
          <w:rFonts w:ascii="Times New Roman" w:hAnsi="Times New Roman" w:cs="Times New Roman"/>
          <w:position w:val="-4"/>
        </w:rPr>
        <w:object w:dxaOrig="180" w:dyaOrig="279" w14:anchorId="126D3D0F">
          <v:shape id="_x0000_i1027" type="#_x0000_t75" style="width:9pt;height:13.95pt" o:ole="">
            <v:imagedata r:id="rId10" o:title=""/>
          </v:shape>
          <o:OLEObject Type="Embed" ProgID="Equation.DSMT4" ShapeID="_x0000_i1027" DrawAspect="Content" ObjectID="_1772694513" r:id="rId11"/>
        </w:object>
      </w:r>
      <w:r w:rsidR="00692EDD" w:rsidRPr="00692EDD">
        <w:rPr>
          <w:rFonts w:ascii="Cambria Math" w:hAnsi="Cambria Math"/>
          <w:i/>
        </w:rPr>
        <w:t xml:space="preserve"> </w:t>
      </w:r>
      <m:oMath>
        <m:r>
          <m:rPr>
            <m:scr m:val="script"/>
          </m:rPr>
          <w:rPr>
            <w:rFonts w:ascii="Cambria Math" w:hAnsi="Cambria Math"/>
          </w:rPr>
          <m:t>M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2,</m:t>
            </m:r>
            <m:r>
              <m:rPr>
                <m:sty m:val="p"/>
              </m:rPr>
              <w:rPr>
                <w:rFonts w:ascii="Cambria Math" w:hAnsi="Cambria Math"/>
              </w:rPr>
              <m:t>⋯</m:t>
            </m:r>
            <m:r>
              <w:rPr>
                <w:rFonts w:ascii="Cambria Math" w:hAnsi="Cambria Math"/>
              </w:rPr>
              <m:t>,m,</m:t>
            </m:r>
            <m:r>
              <m:rPr>
                <m:sty m:val="p"/>
              </m:rPr>
              <w:rPr>
                <w:rFonts w:ascii="Cambria Math" w:hAnsi="Cambria Math"/>
              </w:rPr>
              <m:t>⋯</m:t>
            </m:r>
            <m:r>
              <w:rPr>
                <w:rFonts w:ascii="Cambria Math" w:hAnsi="Cambria Math"/>
              </w:rPr>
              <m:t>,M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$\aleph \ell \chi \varepsilon \beta \wp \partial $</m:t>
        </m:r>
        <m:r>
          <w:rPr>
            <w:rFonts w:ascii="Cambria Math" w:hAnsi="Cambria Math"/>
          </w:rPr>
          <m:t>$\tau \zeta \omega \sigma \alpha \alpha \pi \varpi $</m:t>
        </m:r>
      </m:oMath>
    </w:p>
    <w:p w14:paraId="49F60397" w14:textId="77777777" w:rsidR="00921D91" w:rsidRDefault="00921D91" w:rsidP="00921D91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lastRenderedPageBreak/>
        <w:t>路边单元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RSU</m:t>
        </m:r>
      </m:oMath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的位置 </w:t>
      </w:r>
      <m:oMath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R</m:t>
            </m:r>
          </m:sub>
        </m:sSub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0,0,</m:t>
            </m:r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h</m:t>
            </m:r>
          </m:e>
        </m:d>
      </m:oMath>
    </w:p>
    <w:p w14:paraId="17278176" w14:textId="77777777" w:rsidR="00F74021" w:rsidRDefault="00F74021" w:rsidP="00F74021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无人机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UAV</m:t>
        </m:r>
      </m:oMath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的位置 </w:t>
      </w:r>
      <m:oMath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</m:sub>
        </m:sSub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u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n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u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n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,</m:t>
            </m:r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H</m:t>
            </m:r>
          </m:e>
        </m:d>
      </m:oMath>
    </w:p>
    <w:p w14:paraId="1AFD060A" w14:textId="07100592" w:rsidR="00F57D90" w:rsidRPr="00F57D90" w:rsidRDefault="00F74021" w:rsidP="00F57D90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车辆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M</m:t>
        </m:r>
      </m:oMath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的位置</w:t>
      </w:r>
      <w:r w:rsidR="00F57D90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</m:sub>
        </m:sSub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m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n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,</m:t>
            </m:r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0</m:t>
            </m:r>
          </m:e>
        </m:d>
      </m:oMath>
      <w:r w:rsidR="00F57D90">
        <w:rPr>
          <w:rFonts w:hint="eastAsia"/>
        </w:rPr>
        <w:t xml:space="preserve"> </w:t>
      </w:r>
      <w:r w:rsidR="00F57D90">
        <w:t xml:space="preserve"> </w:t>
      </w:r>
      <m:oMath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x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n</m:t>
            </m:r>
          </m:e>
        </m:d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x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0</m:t>
            </m:r>
          </m:sub>
        </m:sSub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+lνt</m:t>
        </m:r>
      </m:oMath>
    </w:p>
    <w:p w14:paraId="57E537D1" w14:textId="77DD6E5E" w:rsidR="00F74021" w:rsidRDefault="00F74021" w:rsidP="00F57D90">
      <w:pPr>
        <w:pStyle w:val="a4"/>
        <w:tabs>
          <w:tab w:val="left" w:pos="2760"/>
        </w:tabs>
        <w:spacing w:before="0" w:beforeAutospacing="0" w:after="0" w:afterAutospacing="0"/>
      </w:pPr>
    </w:p>
    <w:p w14:paraId="00AE2AB8" w14:textId="77777777" w:rsidR="00F55AC0" w:rsidRDefault="008B1A0B" w:rsidP="00F55AC0">
      <w:pPr>
        <w:pStyle w:val="a4"/>
        <w:spacing w:before="0" w:beforeAutospacing="0" w:after="0" w:afterAutospacing="0"/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sSub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m,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n</m:t>
              </m:r>
            </m:e>
          </m:d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36"/>
              <w:szCs w:val="36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sSub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B</m:t>
              </m:r>
            </m:e>
            <m:sub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0</m:t>
              </m:r>
            </m:sub>
          </m:sSub>
          <m:func>
            <m:func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log</m:t>
                  </m:r>
                </m:e>
                <m:sub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36"/>
                      <w:szCs w:val="36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1+</m:t>
                  </m:r>
                  <m:f>
                    <m:f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m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n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m,R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n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func>
        </m:oMath>
      </m:oMathPara>
    </w:p>
    <w:p w14:paraId="70082E8D" w14:textId="77777777" w:rsidR="00F55AC0" w:rsidRDefault="008B1A0B" w:rsidP="00F55AC0">
      <w:pPr>
        <w:pStyle w:val="a4"/>
        <w:spacing w:before="0" w:beforeAutospacing="0" w:after="0" w:afterAutospacing="0"/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sSub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m,U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n</m:t>
              </m:r>
            </m:e>
          </m:d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36"/>
              <w:szCs w:val="36"/>
            </w:rPr>
            <m:t>=</m:t>
          </m:r>
          <m:sSub>
            <m:sSub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sSub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B</m:t>
              </m:r>
            </m:e>
            <m:sub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0</m:t>
              </m:r>
            </m:sub>
          </m:sSub>
          <m:func>
            <m:func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funcPr>
            <m:fName>
              <m:sSub>
                <m:sSub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log</m:t>
                  </m:r>
                </m:e>
                <m:sub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36"/>
                      <w:szCs w:val="36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1+</m:t>
                  </m:r>
                  <m:f>
                    <m:f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m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n</m:t>
                          </m:r>
                        </m:e>
                      </m:d>
                      <m:sSub>
                        <m:sSub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m,U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n</m:t>
                          </m:r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theme="minorBidi"/>
                              <w:i/>
                              <w:i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theme="minorBid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func>
        </m:oMath>
      </m:oMathPara>
    </w:p>
    <w:p w14:paraId="11FC17F3" w14:textId="6F46EA2E" w:rsidR="00181FE8" w:rsidRDefault="00181FE8" w:rsidP="0030501D">
      <w:pPr>
        <w:pStyle w:val="a4"/>
        <w:spacing w:before="0" w:beforeAutospacing="0" w:after="0" w:afterAutospacing="0"/>
        <w:ind w:firstLineChars="800" w:firstLine="2880"/>
      </w:pPr>
      <w:r>
        <w:rPr>
          <w:rFonts w:asciiTheme="minorHAnsi" w:eastAsiaTheme="minorEastAsia" w:hAnsi="等线" w:cstheme="minorBidi" w:hint="eastAsia"/>
          <w:color w:val="00B0F0"/>
          <w:kern w:val="24"/>
          <w:sz w:val="36"/>
          <w:szCs w:val="36"/>
        </w:rPr>
        <w:t xml:space="preserve">路边单元 </w:t>
      </w:r>
      <w:r>
        <w:rPr>
          <w:rFonts w:asciiTheme="minorHAnsi" w:eastAsiaTheme="minorEastAsia" w:hAnsi="等线" w:cstheme="minorBidi"/>
          <w:color w:val="00B0F0"/>
          <w:kern w:val="24"/>
          <w:sz w:val="36"/>
          <w:szCs w:val="36"/>
        </w:rPr>
        <w:t xml:space="preserve">           </w:t>
      </w:r>
      <w:r>
        <w:rPr>
          <w:rFonts w:asciiTheme="minorHAnsi" w:eastAsiaTheme="minorEastAsia" w:hAnsi="等线" w:cstheme="minorBidi" w:hint="eastAsia"/>
          <w:color w:val="00B050"/>
          <w:kern w:val="24"/>
          <w:sz w:val="36"/>
          <w:szCs w:val="36"/>
        </w:rPr>
        <w:t>无人机计算</w:t>
      </w:r>
    </w:p>
    <w:p w14:paraId="3C4500DC" w14:textId="77777777" w:rsidR="002B606A" w:rsidRDefault="0030501D" w:rsidP="002B606A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传输时延</w:t>
      </w:r>
      <w:r w:rsidR="002B606A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 </w:t>
      </w:r>
      <w:r w:rsidR="002B606A"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  <w:t xml:space="preserve">    </w:t>
      </w:r>
      <w:r w:rsidR="002B606A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Sup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t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,</m:t>
            </m:r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</m:sub>
          <m:sup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p</m:t>
            </m:r>
          </m:sup>
        </m:sSubSup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,</m:t>
                </m:r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m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n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,</m:t>
                </m:r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m</m:t>
                </m:r>
              </m:sub>
            </m:sSub>
          </m:den>
        </m:f>
      </m:oMath>
      <w:r w:rsidR="002B606A">
        <w:rPr>
          <w:rFonts w:asciiTheme="minorHAnsi" w:eastAsiaTheme="minorEastAsia" w:hAnsi="等线" w:cstheme="minorBidi" w:hint="eastAsia"/>
          <w:iCs/>
          <w:color w:val="000000" w:themeColor="text1"/>
          <w:kern w:val="24"/>
          <w:sz w:val="36"/>
          <w:szCs w:val="36"/>
        </w:rPr>
        <w:t xml:space="preserve"> </w:t>
      </w:r>
      <w:r w:rsidR="002B606A">
        <w:rPr>
          <w:rFonts w:asciiTheme="minorHAnsi" w:eastAsiaTheme="minorEastAsia" w:hAnsi="等线" w:cstheme="minorBidi"/>
          <w:iCs/>
          <w:color w:val="000000" w:themeColor="text1"/>
          <w:kern w:val="24"/>
          <w:sz w:val="36"/>
          <w:szCs w:val="36"/>
        </w:rPr>
        <w:t xml:space="preserve">         </w:t>
      </w:r>
      <m:oMath>
        <m:sSubSup>
          <m:sSubSup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Sup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t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,</m:t>
            </m:r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</m:sub>
          <m:sup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p</m:t>
            </m:r>
          </m:sup>
        </m:sSubSup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,</m:t>
                </m:r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m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n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,</m:t>
                </m:r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m</m:t>
                </m:r>
              </m:sub>
            </m:sSub>
          </m:den>
        </m:f>
      </m:oMath>
    </w:p>
    <w:p w14:paraId="07A75924" w14:textId="647067C6" w:rsidR="0030501D" w:rsidRDefault="0030501D" w:rsidP="0030501D">
      <w:pPr>
        <w:pStyle w:val="a4"/>
        <w:spacing w:before="0" w:beforeAutospacing="0" w:after="0" w:afterAutospacing="0"/>
      </w:pPr>
    </w:p>
    <w:p w14:paraId="79C58F7D" w14:textId="32665605" w:rsidR="00336DE0" w:rsidRDefault="002B606A" w:rsidP="00336DE0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计算时延 </w:t>
      </w:r>
      <w:r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  <w:t xml:space="preserve">     </w:t>
      </w:r>
      <m:oMath>
        <m:sSubSup>
          <m:sSubSup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Sup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t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R</m:t>
            </m:r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,</m:t>
            </m:r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</m:sub>
          <m:sup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exe</m:t>
            </m:r>
          </m:sup>
        </m:sSubSup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R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,</m:t>
                </m:r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m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n</m:t>
                </m:r>
              </m:e>
            </m:d>
          </m:num>
          <m:den>
            <m:sSubSup>
              <m:sSubSup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R</m:t>
                </m:r>
              </m:sub>
              <m:sup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max</m:t>
                </m:r>
              </m:sup>
            </m:sSubSup>
          </m:den>
        </m:f>
      </m:oMath>
      <w:r>
        <w:rPr>
          <w:rFonts w:asciiTheme="minorHAnsi" w:eastAsiaTheme="minorEastAsia" w:hAnsi="等线" w:cstheme="minorBidi" w:hint="eastAsia"/>
          <w:iCs/>
          <w:color w:val="000000" w:themeColor="text1"/>
          <w:kern w:val="24"/>
          <w:sz w:val="36"/>
          <w:szCs w:val="36"/>
        </w:rPr>
        <w:t xml:space="preserve"> </w:t>
      </w:r>
      <w:r>
        <w:rPr>
          <w:rFonts w:asciiTheme="minorHAnsi" w:eastAsiaTheme="minorEastAsia" w:hAnsi="等线" w:cstheme="minorBidi"/>
          <w:iCs/>
          <w:color w:val="000000" w:themeColor="text1"/>
          <w:kern w:val="24"/>
          <w:sz w:val="36"/>
          <w:szCs w:val="36"/>
        </w:rPr>
        <w:t xml:space="preserve">     </w:t>
      </w:r>
      <m:oMath>
        <m:sSubSup>
          <m:sSubSup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Sup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t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,</m:t>
            </m:r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</m:sub>
          <m:sup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exe</m:t>
            </m:r>
          </m:sup>
        </m:sSubSup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U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,</m:t>
                </m:r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m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n</m:t>
                </m:r>
              </m:e>
            </m:d>
          </m:num>
          <m:den>
            <m:sSubSup>
              <m:sSubSup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U</m:t>
                </m:r>
              </m:sub>
              <m:sup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max</m:t>
                </m:r>
              </m:sup>
            </m:sSubSup>
          </m:den>
        </m:f>
      </m:oMath>
    </w:p>
    <w:p w14:paraId="005E81C9" w14:textId="05691A46" w:rsidR="002B606A" w:rsidRDefault="002B606A" w:rsidP="002B606A">
      <w:pPr>
        <w:pStyle w:val="a4"/>
        <w:spacing w:before="0" w:beforeAutospacing="0" w:after="0" w:afterAutospacing="0"/>
      </w:pPr>
    </w:p>
    <w:p w14:paraId="45FF518C" w14:textId="773A4162" w:rsidR="00721FCF" w:rsidRDefault="00434B30" w:rsidP="00721FCF">
      <w:pPr>
        <w:pStyle w:val="a4"/>
        <w:spacing w:before="0" w:beforeAutospacing="0" w:after="0" w:afterAutospacing="0"/>
        <w:rPr>
          <w:rFonts w:asciiTheme="minorHAnsi" w:eastAsiaTheme="minorEastAsia" w:hAnsi="等线" w:cstheme="minorBidi"/>
          <w:iCs/>
          <w:color w:val="000000" w:themeColor="text1"/>
          <w:kern w:val="24"/>
          <w:sz w:val="36"/>
          <w:szCs w:val="36"/>
        </w:rPr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能耗</w:t>
      </w:r>
      <w:r w:rsidR="000D11D1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 </w:t>
      </w:r>
      <w:r w:rsidR="000D11D1"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  <w:t xml:space="preserve">    </w:t>
      </w:r>
      <w:r w:rsidR="0070264E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E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R,m</m:t>
            </m:r>
          </m:sub>
        </m:sSub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C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R</m:t>
            </m:r>
          </m:sub>
        </m:sSub>
        <m:sSup>
          <m:sSup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Bidi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Bidi"/>
                        <w:color w:val="000000" w:themeColor="text1"/>
                        <w:kern w:val="24"/>
                        <w:sz w:val="36"/>
                        <w:szCs w:val="36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theme="minorBidi"/>
                        <w:color w:val="000000" w:themeColor="text1"/>
                        <w:kern w:val="24"/>
                        <w:sz w:val="36"/>
                        <w:szCs w:val="36"/>
                      </w:rPr>
                      <m:t>R</m:t>
                    </m:r>
                  </m:sub>
                  <m:sup>
                    <m:r>
                      <w:rPr>
                        <w:rFonts w:ascii="Cambria Math" w:eastAsiaTheme="minorEastAsia" w:hAnsi="Cambria Math" w:cstheme="minorBidi"/>
                        <w:color w:val="000000" w:themeColor="text1"/>
                        <w:kern w:val="24"/>
                        <w:sz w:val="36"/>
                        <w:szCs w:val="36"/>
                      </w:rPr>
                      <m:t>max</m:t>
                    </m:r>
                  </m:sup>
                </m:sSubSup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γ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R</m:t>
            </m:r>
          </m:sub>
        </m:sSub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+</m:t>
        </m:r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836967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p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</m:sub>
        </m:sSub>
        <m:sSubSup>
          <m:sSubSup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Sup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t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,</m:t>
            </m:r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</m:sub>
          <m:sup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p</m:t>
            </m:r>
          </m:sup>
        </m:sSubSup>
      </m:oMath>
      <w:r w:rsidR="0070264E">
        <w:rPr>
          <w:rFonts w:asciiTheme="minorHAnsi" w:eastAsiaTheme="minorEastAsia" w:hAnsi="等线" w:cstheme="minorBidi" w:hint="eastAsia"/>
          <w:iCs/>
          <w:color w:val="000000" w:themeColor="text1"/>
          <w:kern w:val="24"/>
          <w:sz w:val="36"/>
          <w:szCs w:val="36"/>
        </w:rPr>
        <w:t xml:space="preserve"> </w:t>
      </w:r>
    </w:p>
    <w:p w14:paraId="286702D8" w14:textId="159A4211" w:rsidR="0033077B" w:rsidRPr="00721FCF" w:rsidRDefault="008B1A0B" w:rsidP="0033077B">
      <w:pPr>
        <w:pStyle w:val="a4"/>
        <w:spacing w:before="0" w:beforeAutospacing="0" w:after="0" w:afterAutospacing="0"/>
        <w:ind w:firstLineChars="500" w:firstLine="1800"/>
        <w:rPr>
          <w:rFonts w:asciiTheme="minorHAnsi" w:eastAsiaTheme="minorEastAsia" w:hAnsi="等线" w:cstheme="minorBidi"/>
          <w:iCs/>
          <w:color w:val="000000" w:themeColor="text1"/>
          <w:kern w:val="24"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E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,m</m:t>
            </m:r>
          </m:sub>
        </m:sSub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C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</m:sub>
        </m:sSub>
        <m:sSup>
          <m:sSup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theme="minorBidi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 w:cstheme="minorBidi"/>
                        <w:color w:val="000000" w:themeColor="text1"/>
                        <w:kern w:val="24"/>
                        <w:sz w:val="36"/>
                        <w:szCs w:val="36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theme="minorBidi"/>
                        <w:color w:val="000000" w:themeColor="text1"/>
                        <w:kern w:val="24"/>
                        <w:sz w:val="36"/>
                        <w:szCs w:val="36"/>
                      </w:rPr>
                      <m:t>U</m:t>
                    </m:r>
                  </m:sub>
                  <m:sup>
                    <m:r>
                      <w:rPr>
                        <w:rFonts w:ascii="Cambria Math" w:eastAsiaTheme="minorEastAsia" w:hAnsi="Cambria Math" w:cstheme="minorBidi"/>
                        <w:color w:val="000000" w:themeColor="text1"/>
                        <w:kern w:val="24"/>
                        <w:sz w:val="36"/>
                        <w:szCs w:val="36"/>
                      </w:rPr>
                      <m:t>max</m:t>
                    </m:r>
                  </m:sup>
                </m:sSubSup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γ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</m:sub>
        </m:sSub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+</m:t>
        </m:r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836967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p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</m:sub>
        </m:sSub>
        <m:sSubSup>
          <m:sSubSup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Sup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t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,</m:t>
            </m:r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</m:sub>
          <m:sup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p</m:t>
            </m:r>
          </m:sup>
        </m:sSubSup>
      </m:oMath>
      <w:r w:rsidR="0033077B" w:rsidRPr="0033077B">
        <w:rPr>
          <w:rFonts w:ascii="Times New Roman" w:eastAsiaTheme="minorEastAsia" w:hAnsi="Times New Roman" w:cs="Times New Roman"/>
          <w:iCs/>
          <w:color w:val="000000" w:themeColor="text1"/>
          <w:kern w:val="24"/>
          <w:position w:val="-16"/>
          <w:sz w:val="36"/>
          <w:szCs w:val="36"/>
        </w:rPr>
        <w:object w:dxaOrig="2860" w:dyaOrig="480" w14:anchorId="6395B3A8">
          <v:shape id="_x0000_i1028" type="#_x0000_t75" style="width:217.05pt;height:36.85pt" o:ole="">
            <v:imagedata r:id="rId12" o:title=""/>
          </v:shape>
          <o:OLEObject Type="Embed" ProgID="Equation.DSMT4" ShapeID="_x0000_i1028" DrawAspect="Content" ObjectID="_1772694514" r:id="rId13"/>
        </w:object>
      </w:r>
    </w:p>
    <w:p w14:paraId="78FC90B0" w14:textId="627FA260" w:rsidR="00CF5321" w:rsidRDefault="00CF5321" w:rsidP="00CF5321">
      <w:pPr>
        <w:rPr>
          <w:rFonts w:ascii="Cambria Math" w:hAnsi="+mn-cs" w:hint="eastAsia"/>
          <w:i/>
          <w:iCs/>
          <w:color w:val="000000" w:themeColor="text1"/>
          <w:kern w:val="24"/>
          <w:sz w:val="36"/>
          <w:szCs w:val="36"/>
        </w:rPr>
      </w:pPr>
      <w:r>
        <w:rPr>
          <w:rFonts w:hAnsi="等线" w:hint="eastAsia"/>
          <w:iCs/>
          <w:color w:val="000000" w:themeColor="text1"/>
          <w:kern w:val="24"/>
          <w:sz w:val="36"/>
          <w:szCs w:val="36"/>
        </w:rPr>
        <w:t xml:space="preserve">总的能耗 </w:t>
      </w:r>
      <w:r>
        <w:rPr>
          <w:rFonts w:hAnsi="等线"/>
          <w:iCs/>
          <w:color w:val="000000" w:themeColor="text1"/>
          <w:kern w:val="24"/>
          <w:sz w:val="36"/>
          <w:szCs w:val="3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,</m:t>
            </m:r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R,m</m:t>
            </m:r>
          </m:sub>
        </m:sSub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color w:val="836967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fly</m:t>
            </m:r>
          </m:sub>
        </m:sSub>
      </m:oMath>
    </w:p>
    <w:p w14:paraId="15E6EF12" w14:textId="3430D7EE" w:rsidR="0070264E" w:rsidRPr="0070264E" w:rsidRDefault="0070264E" w:rsidP="0070264E">
      <w:pPr>
        <w:pStyle w:val="a4"/>
        <w:spacing w:before="0" w:beforeAutospacing="0" w:after="0" w:afterAutospacing="0"/>
      </w:pPr>
    </w:p>
    <w:p w14:paraId="2086D06E" w14:textId="594947AF" w:rsidR="00C035D7" w:rsidRDefault="008B3C5F" w:rsidP="00C035D7">
      <w:pPr>
        <w:pStyle w:val="a4"/>
        <w:spacing w:before="0" w:beforeAutospacing="0" w:after="0" w:afterAutospacing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272B6EC" wp14:editId="3D5B7299">
                <wp:simplePos x="0" y="0"/>
                <wp:positionH relativeFrom="column">
                  <wp:posOffset>2863850</wp:posOffset>
                </wp:positionH>
                <wp:positionV relativeFrom="paragraph">
                  <wp:posOffset>665480</wp:posOffset>
                </wp:positionV>
                <wp:extent cx="2716575" cy="369332"/>
                <wp:effectExtent l="0" t="0" r="0" b="0"/>
                <wp:wrapNone/>
                <wp:docPr id="27" name="文本框 26">
                  <a:extLst xmlns:a="http://schemas.openxmlformats.org/drawingml/2006/main">
                    <a:ext uri="{FF2B5EF4-FFF2-40B4-BE49-F238E27FC236}">
                      <a16:creationId xmlns:a16="http://schemas.microsoft.com/office/drawing/2014/main" id="{EC348AB0-81F9-5B41-31F0-32020CFD505D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16575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E49542E" w14:textId="77777777" w:rsidR="00723E35" w:rsidRDefault="00723E35" w:rsidP="00723E35">
                            <w:pPr>
                              <w:rPr>
                                <w:rFonts w:hAnsi="等线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等线" w:hint="eastAsia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表示车辆需要向基站通信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72B6EC" id="文本框 26" o:spid="_x0000_s1028" type="#_x0000_t202" style="position:absolute;margin-left:225.5pt;margin-top:52.4pt;width:213.9pt;height:29.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" filled="f" stroked="f">
                <v:textbox style="mso-fit-shape-to-text:t">
                  <w:txbxContent>
                    <w:p w14:paraId="1E49542E" w14:textId="77777777" w:rsidR="00723E35" w:rsidRDefault="00723E35" w:rsidP="00723E35">
                      <w:pPr>
                        <w:rPr>
                          <w:rFonts w:hAnsi="等线"/>
                          <w:color w:val="000000" w:themeColor="text1"/>
                          <w:kern w:val="24"/>
                          <w:sz w:val="36"/>
                          <w:szCs w:val="36"/>
                        </w:rPr>
                      </w:pPr>
                      <w:r>
                        <w:rPr>
                          <w:rFonts w:hAnsi="等线" w:hint="eastAsia"/>
                          <w:color w:val="000000" w:themeColor="text1"/>
                          <w:kern w:val="24"/>
                          <w:sz w:val="36"/>
                          <w:szCs w:val="36"/>
                        </w:rPr>
                        <w:t>表示车辆需要向基站通信</w:t>
                      </w:r>
                    </w:p>
                  </w:txbxContent>
                </v:textbox>
              </v:shape>
            </w:pict>
          </mc:Fallback>
        </mc:AlternateContent>
      </w:r>
      <w:r w:rsidR="00723E35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D69E6B8" wp14:editId="21FFC508">
                <wp:simplePos x="0" y="0"/>
                <wp:positionH relativeFrom="column">
                  <wp:posOffset>2809875</wp:posOffset>
                </wp:positionH>
                <wp:positionV relativeFrom="paragraph">
                  <wp:posOffset>991870</wp:posOffset>
                </wp:positionV>
                <wp:extent cx="2932898" cy="369332"/>
                <wp:effectExtent l="0" t="0" r="0" b="0"/>
                <wp:wrapNone/>
                <wp:docPr id="28" name="文本框 27">
                  <a:extLst xmlns:a="http://schemas.openxmlformats.org/drawingml/2006/main">
                    <a:ext uri="{FF2B5EF4-FFF2-40B4-BE49-F238E27FC236}">
                      <a16:creationId xmlns:a16="http://schemas.microsoft.com/office/drawing/2014/main" id="{9EBD8CE3-DEC6-E676-2AAC-0AE33CEFA0E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32898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BD9EC03" w14:textId="77777777" w:rsidR="00723E35" w:rsidRDefault="00723E35" w:rsidP="00723E35">
                            <w:pPr>
                              <w:rPr>
                                <w:rFonts w:hAnsi="等线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等线" w:hint="eastAsia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表示车辆需要与无人机通信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69E6B8" id="文本框 27" o:spid="_x0000_s1029" type="#_x0000_t202" style="position:absolute;margin-left:221.25pt;margin-top:78.1pt;width:230.95pt;height:29.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" filled="f" stroked="f">
                <v:textbox style="mso-fit-shape-to-text:t">
                  <w:txbxContent>
                    <w:p w14:paraId="4BD9EC03" w14:textId="77777777" w:rsidR="00723E35" w:rsidRDefault="00723E35" w:rsidP="00723E35">
                      <w:pPr>
                        <w:rPr>
                          <w:rFonts w:hAnsi="等线"/>
                          <w:color w:val="000000" w:themeColor="text1"/>
                          <w:kern w:val="24"/>
                          <w:sz w:val="36"/>
                          <w:szCs w:val="36"/>
                        </w:rPr>
                      </w:pPr>
                      <w:r>
                        <w:rPr>
                          <w:rFonts w:hAnsi="等线" w:hint="eastAsia"/>
                          <w:color w:val="000000" w:themeColor="text1"/>
                          <w:kern w:val="24"/>
                          <w:sz w:val="36"/>
                          <w:szCs w:val="36"/>
                        </w:rPr>
                        <w:t>表示车辆需要与无人机通信</w:t>
                      </w:r>
                    </w:p>
                  </w:txbxContent>
                </v:textbox>
              </v:shape>
            </w:pict>
          </mc:Fallback>
        </mc:AlternateContent>
      </w:r>
      <w:r w:rsidR="00C035D7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使用信噪比判断车辆</w:t>
      </w:r>
      <w:r w:rsidR="003C266E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在每个时隙</w:t>
      </w:r>
      <w:r w:rsidR="00C035D7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是向基站通信还是向无人机通信</w:t>
      </w:r>
    </w:p>
    <w:p w14:paraId="2FBCD241" w14:textId="6F016337" w:rsidR="00434B30" w:rsidRPr="00C035D7" w:rsidRDefault="008B1A0B" w:rsidP="00434B30">
      <w:pPr>
        <w:pStyle w:val="a4"/>
        <w:spacing w:before="0" w:beforeAutospacing="0" w:after="0" w:afterAutospacing="0"/>
      </w:pPr>
      <m:oMath>
        <m:sSub>
          <m:sSubPr>
            <m:ctrlPr>
              <w:rPr>
                <w:rFonts w:ascii="Cambria Math" w:eastAsiaTheme="minorEastAsia" w:hAnsi="Cambria Math" w:cstheme="minorBidi"/>
                <w:i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m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inorBidi"/>
                <w:i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n</m:t>
            </m:r>
          </m:e>
        </m:d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 </m:t>
            </m:r>
            <m:m>
              <m:mPr>
                <m:plcHide m:val="1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1,</m:t>
                  </m:r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  SN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&gt;</m:t>
                  </m:r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SN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m:t>U</m:t>
                      </m:r>
                    </m:sub>
                  </m:sSub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0,</m:t>
                  </m:r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  SN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m:t>R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&lt;</m:t>
                  </m:r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SN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m:t>U</m:t>
                      </m:r>
                    </m:sub>
                  </m:sSub>
                </m:e>
              </m:mr>
            </m:m>
          </m:e>
        </m:d>
      </m:oMath>
      <w:r w:rsidR="00723E35">
        <w:rPr>
          <w:rFonts w:hint="eastAsia"/>
          <w:iCs/>
          <w:color w:val="000000" w:themeColor="text1"/>
          <w:kern w:val="24"/>
          <w:sz w:val="36"/>
          <w:szCs w:val="36"/>
        </w:rPr>
        <w:t xml:space="preserve"> </w:t>
      </w:r>
    </w:p>
    <w:p w14:paraId="4777EBC9" w14:textId="0F2F7011" w:rsidR="00181FE8" w:rsidRPr="00434B30" w:rsidRDefault="00181FE8" w:rsidP="00181FE8">
      <w:pPr>
        <w:pStyle w:val="a4"/>
        <w:spacing w:before="0" w:beforeAutospacing="0" w:after="0" w:afterAutospacing="0"/>
      </w:pPr>
    </w:p>
    <w:p w14:paraId="4FC76B1F" w14:textId="60D31776" w:rsidR="00DA0A17" w:rsidRDefault="00DA0A17" w:rsidP="00DA0A17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lastRenderedPageBreak/>
        <w:t>无人机轨迹</w:t>
      </w:r>
    </w:p>
    <w:p w14:paraId="222DF661" w14:textId="77777777" w:rsidR="00DA0A17" w:rsidRDefault="00DA0A17" w:rsidP="00DA0A17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无人机在距离地面H高度平行于道路方向进行无障碍飞行</w:t>
      </w:r>
    </w:p>
    <w:p w14:paraId="4929B367" w14:textId="0F96F331" w:rsidR="00DA0A17" w:rsidRPr="00DA0A17" w:rsidRDefault="00DA0A17" w:rsidP="00DA0A17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无人机的可移动性约束 </w:t>
      </w:r>
      <m:oMath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Δ</m:t>
        </m:r>
        <m:sSubSup>
          <m:sSubSupPr>
            <m:ctrlPr>
              <w:rPr>
                <w:rFonts w:ascii="Cambria Math" w:eastAsiaTheme="minorEastAsia" w:hAnsi="Cambria Math" w:cstheme="minorBidi"/>
                <w:i/>
                <w:iCs/>
                <w:color w:val="836967"/>
                <w:kern w:val="24"/>
                <w:sz w:val="36"/>
                <w:szCs w:val="36"/>
              </w:rPr>
            </m:ctrlPr>
          </m:sSubSup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</m:sub>
          <m:sup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n</m:t>
            </m:r>
            <m:r>
              <m:rPr>
                <m:nor/>
              </m:rPr>
              <w:rPr>
                <w:rFonts w:asciiTheme="minorHAnsi" w:eastAsiaTheme="minorEastAsia" w:hAnsi="等线" w:cstheme="minorBidi" w:hint="eastAsia"/>
                <w:color w:val="000000" w:themeColor="text1"/>
                <w:kern w:val="24"/>
                <w:sz w:val="36"/>
                <w:szCs w:val="36"/>
              </w:rPr>
              <m:t> </m:t>
            </m:r>
          </m:sup>
        </m:sSubSup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≤</m:t>
        </m:r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836967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</m:sub>
        </m:sSub>
      </m:oMath>
    </w:p>
    <w:p w14:paraId="37ECA2CA" w14:textId="751E3F3D" w:rsidR="00F55AC0" w:rsidRPr="00074B24" w:rsidRDefault="00F55AC0" w:rsidP="00F55AC0">
      <w:pPr>
        <w:pStyle w:val="a4"/>
        <w:spacing w:before="0" w:beforeAutospacing="0" w:after="0" w:afterAutospacing="0"/>
      </w:pPr>
    </w:p>
    <w:p w14:paraId="3CC12D41" w14:textId="0A434DEF" w:rsidR="00B45FF5" w:rsidRDefault="00B45FF5" w:rsidP="00B45FF5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无人机在每个时隙的最大飞行距离为 </w:t>
      </w:r>
      <m:oMath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836967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</m:sub>
        </m:sSub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t</m:t>
        </m:r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836967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ax</m:t>
            </m:r>
          </m:sub>
        </m:sSub>
      </m:oMath>
    </w:p>
    <w:p w14:paraId="77C7D58C" w14:textId="2434DE8F" w:rsidR="00B45FF5" w:rsidRDefault="00B45FF5" w:rsidP="00B45FF5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无人机的实际飞行距离为 </w:t>
      </w:r>
      <m:oMath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Δ</m:t>
        </m:r>
        <m:sSubSup>
          <m:sSubSup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Sup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</m:sub>
          <m:sup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n</m:t>
            </m:r>
            <m:r>
              <m:rPr>
                <m:nor/>
              </m:rPr>
              <w:rPr>
                <w:rFonts w:asciiTheme="minorHAnsi" w:eastAsiaTheme="minorEastAsia" w:hAnsi="等线" w:cstheme="minorBidi" w:hint="eastAsia"/>
                <w:color w:val="000000" w:themeColor="text1"/>
                <w:kern w:val="24"/>
                <w:sz w:val="36"/>
                <w:szCs w:val="36"/>
              </w:rPr>
              <m:t> </m:t>
            </m:r>
          </m:sup>
        </m:sSubSup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sSubSup>
          <m:sSubSup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Sup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</m:sub>
          <m:sup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n</m:t>
            </m:r>
            <m:r>
              <m:rPr>
                <m:nor/>
              </m:rPr>
              <w:rPr>
                <w:rFonts w:asciiTheme="minorHAnsi" w:eastAsiaTheme="minorEastAsia" w:hAnsi="等线" w:cstheme="minorBidi" w:hint="eastAsia"/>
                <w:color w:val="000000" w:themeColor="text1"/>
                <w:kern w:val="24"/>
                <w:sz w:val="36"/>
                <w:szCs w:val="36"/>
              </w:rPr>
              <m:t> </m:t>
            </m:r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+1</m:t>
            </m:r>
          </m:sup>
        </m:sSubSup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-</m:t>
        </m:r>
        <m:sSubSup>
          <m:sSubSup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Sup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</m:sub>
          <m:sup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n</m:t>
            </m:r>
            <m:r>
              <m:rPr>
                <m:nor/>
              </m:rPr>
              <w:rPr>
                <w:rFonts w:asciiTheme="minorHAnsi" w:eastAsiaTheme="minorEastAsia" w:hAnsi="等线" w:cstheme="minorBidi" w:hint="eastAsia"/>
                <w:color w:val="000000" w:themeColor="text1"/>
                <w:kern w:val="24"/>
                <w:sz w:val="36"/>
                <w:szCs w:val="36"/>
              </w:rPr>
              <m:t> </m:t>
            </m:r>
          </m:sup>
        </m:sSubSup>
      </m:oMath>
    </w:p>
    <w:p w14:paraId="1C9BA233" w14:textId="77777777" w:rsidR="0059283F" w:rsidRDefault="0059283F" w:rsidP="0059283F">
      <w:pPr>
        <w:pStyle w:val="a4"/>
        <w:spacing w:before="0" w:beforeAutospacing="0" w:after="0" w:afterAutospacing="0"/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优化问题</w:t>
      </w:r>
    </w:p>
    <w:p w14:paraId="1A33F2AA" w14:textId="51E10459" w:rsidR="009F49F0" w:rsidRDefault="009F49F0" w:rsidP="009F49F0">
      <w:pPr>
        <w:pStyle w:val="MTDisplayEquation"/>
      </w:pPr>
      <w:r>
        <w:tab/>
      </w:r>
      <w:r w:rsidRPr="009F49F0">
        <w:rPr>
          <w:position w:val="-32"/>
        </w:rPr>
        <w:object w:dxaOrig="4480" w:dyaOrig="760" w14:anchorId="2578F10A">
          <v:shape id="_x0000_i1029" type="#_x0000_t75" style="width:224pt;height:38pt" o:ole="">
            <v:imagedata r:id="rId14" o:title=""/>
          </v:shape>
          <o:OLEObject Type="Embed" ProgID="Equation.DSMT4" ShapeID="_x0000_i1029" DrawAspect="Content" ObjectID="_1772694515" r:id="rId15"/>
        </w:object>
      </w:r>
    </w:p>
    <w:p w14:paraId="49C6EC4E" w14:textId="4070B8DA" w:rsidR="00B45FF5" w:rsidRPr="0059283F" w:rsidRDefault="00382766" w:rsidP="00B45FF5">
      <w:pPr>
        <w:pStyle w:val="a4"/>
        <w:spacing w:before="0" w:beforeAutospacing="0" w:after="0" w:afterAutospacing="0"/>
      </w:pPr>
      <w:r>
        <w:t>.</w:t>
      </w:r>
    </w:p>
    <w:p w14:paraId="41053693" w14:textId="77777777" w:rsidR="003146A3" w:rsidRDefault="003146A3" w:rsidP="003146A3">
      <w:pPr>
        <w:pStyle w:val="a4"/>
        <w:spacing w:before="0" w:beforeAutospacing="0" w:after="0" w:afterAutospacing="0"/>
      </w:pPr>
      <m:oMath>
        <m:r>
          <w:rPr>
            <w:rFonts w:ascii="Cambria Math" w:hAnsi="Cambria Math" w:cs="Arial"/>
            <w:color w:val="4472C4"/>
            <w:kern w:val="2"/>
            <w:sz w:val="36"/>
            <w:szCs w:val="36"/>
          </w:rPr>
          <m:t>C</m:t>
        </m:r>
      </m:oMath>
      <w:r>
        <w:rPr>
          <w:rFonts w:ascii="Wingdings2" w:hAnsi="Wingdings2" w:cs="Arial"/>
          <w:color w:val="4472C4"/>
          <w:kern w:val="2"/>
          <w:sz w:val="36"/>
          <w:szCs w:val="36"/>
        </w:rPr>
        <w:t xml:space="preserve">1 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Pr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SN</m:t>
            </m:r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n</m:t>
                </m:r>
              </m:sub>
            </m:s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≥</m:t>
            </m:r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m</m:t>
                </m:r>
              </m:sub>
            </m:s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SN</m:t>
            </m:r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Bidi"/>
                    <w:color w:val="000000" w:themeColor="text1"/>
                    <w:kern w:val="24"/>
                    <w:sz w:val="36"/>
                    <w:szCs w:val="36"/>
                  </w:rPr>
                  <m:t>th</m:t>
                </m:r>
              </m:sub>
            </m:sSub>
          </m:e>
        </m:d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≥1-</m:t>
        </m:r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ε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1</m:t>
            </m:r>
          </m:sub>
        </m:sSub>
      </m:oMath>
      <w:r>
        <w:rPr>
          <w:rFonts w:ascii="Wingdings2" w:hAnsi="Wingdings2" w:cs="Arial" w:hint="eastAsia"/>
          <w:iCs/>
          <w:color w:val="000000" w:themeColor="text1"/>
          <w:kern w:val="24"/>
          <w:sz w:val="36"/>
          <w:szCs w:val="36"/>
        </w:rPr>
        <w:t xml:space="preserve"> </w:t>
      </w:r>
      <w:r>
        <w:rPr>
          <w:rFonts w:asciiTheme="minorHAnsi" w:eastAsiaTheme="minorEastAsia" w:hAnsi="等线" w:cstheme="minorBidi" w:hint="eastAsia"/>
          <w:color w:val="ED7D31" w:themeColor="accent2"/>
          <w:kern w:val="24"/>
          <w:sz w:val="40"/>
          <w:szCs w:val="40"/>
        </w:rPr>
        <w:t>QoS约束</w:t>
      </w:r>
    </w:p>
    <w:p w14:paraId="4C00DDF1" w14:textId="77777777" w:rsidR="003146A3" w:rsidRDefault="003146A3" w:rsidP="003146A3">
      <w:pPr>
        <w:pStyle w:val="a4"/>
        <w:spacing w:before="0" w:beforeAutospacing="0" w:after="0" w:afterAutospacing="0"/>
      </w:pPr>
      <m:oMath>
        <m:r>
          <w:rPr>
            <w:rFonts w:ascii="Cambria Math" w:hAnsi="Cambria Math" w:cs="Arial"/>
            <w:color w:val="4472C4"/>
            <w:kern w:val="2"/>
            <w:sz w:val="36"/>
            <w:szCs w:val="36"/>
          </w:rPr>
          <m:t>C</m:t>
        </m:r>
      </m:oMath>
      <w:r>
        <w:rPr>
          <w:rFonts w:ascii="Wingdings2" w:hAnsi="Wingdings2" w:cs="Arial"/>
          <w:color w:val="4472C4"/>
          <w:kern w:val="2"/>
          <w:sz w:val="36"/>
          <w:szCs w:val="36"/>
        </w:rPr>
        <w:t xml:space="preserve">2 </w:t>
      </w:r>
      <m:oMath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Δ</m:t>
        </m:r>
        <m:sSubSup>
          <m:sSubSupPr>
            <m:ctrlPr>
              <w:rPr>
                <w:rFonts w:ascii="Cambria Math" w:eastAsiaTheme="minorEastAsia" w:hAnsi="Cambria Math" w:cstheme="minorBidi"/>
                <w:i/>
                <w:iCs/>
                <w:color w:val="836967"/>
                <w:kern w:val="24"/>
                <w:sz w:val="36"/>
                <w:szCs w:val="36"/>
              </w:rPr>
            </m:ctrlPr>
          </m:sSubSup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</m:sub>
          <m:sup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n</m:t>
            </m:r>
            <m:r>
              <m:rPr>
                <m:nor/>
              </m:rPr>
              <w:rPr>
                <w:rFonts w:asciiTheme="minorHAnsi" w:eastAsiaTheme="minorEastAsia" w:hAnsi="等线" w:cstheme="minorBidi" w:hint="eastAsia"/>
                <w:color w:val="000000" w:themeColor="text1"/>
                <w:kern w:val="24"/>
                <w:sz w:val="36"/>
                <w:szCs w:val="36"/>
              </w:rPr>
              <m:t> </m:t>
            </m:r>
          </m:sup>
        </m:sSubSup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≤</m:t>
        </m:r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836967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U</m:t>
            </m:r>
          </m:sub>
        </m:sSub>
      </m:oMath>
      <w:r>
        <w:rPr>
          <w:rFonts w:ascii="Wingdings2" w:hAnsi="Wingdings2" w:cs="Arial"/>
          <w:color w:val="4472C4"/>
          <w:kern w:val="2"/>
          <w:sz w:val="36"/>
          <w:szCs w:val="36"/>
        </w:rPr>
        <w:t xml:space="preserve">  </w:t>
      </w:r>
      <w:r>
        <w:rPr>
          <w:rFonts w:asciiTheme="minorHAnsi" w:eastAsiaTheme="minorEastAsia" w:hAnsi="等线" w:cstheme="minorBidi" w:hint="eastAsia"/>
          <w:color w:val="ED7D31" w:themeColor="accent2"/>
          <w:kern w:val="24"/>
          <w:sz w:val="40"/>
          <w:szCs w:val="40"/>
        </w:rPr>
        <w:t>无人机轨迹约束</w:t>
      </w:r>
    </w:p>
    <w:p w14:paraId="65D57585" w14:textId="4FCC6EB4" w:rsidR="0019599B" w:rsidRDefault="0019599B" w:rsidP="0019599B">
      <w:pPr>
        <w:pStyle w:val="a4"/>
        <w:spacing w:before="0" w:beforeAutospacing="0" w:after="0" w:afterAutospacing="0"/>
        <w:jc w:val="both"/>
        <w:rPr>
          <w:rFonts w:ascii="Wingdings2" w:hAnsi="Wingdings2" w:cs="Arial" w:hint="eastAsia"/>
          <w:iCs/>
          <w:color w:val="000000" w:themeColor="text1"/>
          <w:kern w:val="24"/>
          <w:sz w:val="36"/>
          <w:szCs w:val="36"/>
        </w:rPr>
      </w:pPr>
      <m:oMath>
        <m:r>
          <w:rPr>
            <w:rFonts w:ascii="Cambria Math" w:hAnsi="Cambria Math" w:cs="Arial"/>
            <w:color w:val="4472C4"/>
            <w:kern w:val="2"/>
            <w:sz w:val="36"/>
            <w:szCs w:val="36"/>
          </w:rPr>
          <m:t>C</m:t>
        </m:r>
      </m:oMath>
      <w:r>
        <w:rPr>
          <w:rFonts w:ascii="Wingdings2" w:hAnsi="Wingdings2" w:cs="Arial"/>
          <w:color w:val="4472C4"/>
          <w:kern w:val="2"/>
          <w:sz w:val="36"/>
          <w:szCs w:val="36"/>
        </w:rPr>
        <w:t xml:space="preserve">3 </w:t>
      </w:r>
      <m:oMath>
        <m:r>
          <m:rPr>
            <m:sty m:val="p"/>
          </m:rPr>
          <w:rPr>
            <w:rFonts w:ascii="Cambria Math" w:hAnsi="Cambria Math" w:cs="Arial"/>
            <w:color w:val="000000"/>
            <w:kern w:val="2"/>
            <w:sz w:val="36"/>
            <w:szCs w:val="36"/>
          </w:rPr>
          <m:t>0≤</m:t>
        </m:r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p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Arial"/>
            <w:color w:val="000000"/>
            <w:kern w:val="2"/>
            <w:sz w:val="36"/>
            <w:szCs w:val="36"/>
          </w:rPr>
          <m:t>≤</m:t>
        </m:r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p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m</m:t>
            </m:r>
            <m:r>
              <w:rPr>
                <w:rFonts w:ascii="Cambria Math" w:eastAsiaTheme="minorEastAsia" w:hAnsi="Cambria Math" w:cstheme="minorBidi" w:hint="eastAsia"/>
                <w:color w:val="000000" w:themeColor="text1"/>
                <w:kern w:val="24"/>
                <w:sz w:val="36"/>
                <w:szCs w:val="36"/>
              </w:rPr>
              <m:t>ax</m:t>
            </m:r>
          </m:sub>
        </m:sSub>
      </m:oMath>
    </w:p>
    <w:p w14:paraId="5DF719A1" w14:textId="7EDB0BD0" w:rsidR="009F49F0" w:rsidRDefault="009F49F0" w:rsidP="0019599B">
      <w:pPr>
        <w:pStyle w:val="a4"/>
        <w:spacing w:before="0" w:beforeAutospacing="0" w:after="0" w:afterAutospacing="0"/>
        <w:jc w:val="both"/>
      </w:pPr>
      <m:oMath>
        <m:r>
          <m:rPr>
            <m:sty m:val="p"/>
          </m:rPr>
          <w:rPr>
            <w:rFonts w:ascii="Cambria Math" w:hAnsi="Cambria Math" w:cs="Arial"/>
            <w:color w:val="000000"/>
            <w:kern w:val="2"/>
            <w:sz w:val="36"/>
            <w:szCs w:val="36"/>
          </w:rPr>
          <m:t>0≤</m:t>
        </m:r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θ</m:t>
        </m:r>
        <m:r>
          <m:rPr>
            <m:sty m:val="p"/>
          </m:rPr>
          <w:rPr>
            <w:rFonts w:ascii="Cambria Math" w:hAnsi="Cambria Math" w:cs="Arial"/>
            <w:color w:val="000000"/>
            <w:kern w:val="2"/>
            <w:sz w:val="36"/>
            <w:szCs w:val="36"/>
          </w:rPr>
          <m:t>≤</m:t>
        </m:r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1</m:t>
        </m:r>
      </m:oMath>
      <w:r w:rsidR="001F7502" w:rsidRPr="001F7502">
        <w:rPr>
          <w:iCs/>
          <w:color w:val="000000" w:themeColor="text1"/>
          <w:kern w:val="24"/>
          <w:position w:val="-6"/>
          <w:sz w:val="36"/>
          <w:szCs w:val="36"/>
        </w:rPr>
        <w:object w:dxaOrig="880" w:dyaOrig="279" w14:anchorId="7359B234">
          <v:shape id="_x0000_i1030" type="#_x0000_t75" style="width:44pt;height:13.95pt" o:ole="">
            <v:imagedata r:id="rId16" o:title=""/>
          </v:shape>
          <o:OLEObject Type="Embed" ProgID="Equation.DSMT4" ShapeID="_x0000_i1030" DrawAspect="Content" ObjectID="_1772694516" r:id="rId17"/>
        </w:object>
      </w:r>
    </w:p>
    <w:p w14:paraId="28082650" w14:textId="0678EF68" w:rsidR="003146A3" w:rsidRPr="004A2CB6" w:rsidRDefault="004A2CB6" w:rsidP="004A2CB6">
      <w:pPr>
        <w:pStyle w:val="a4"/>
        <w:spacing w:before="0" w:beforeAutospacing="0" w:after="0" w:afterAutospacing="0"/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</w:pPr>
      <w:r w:rsidRPr="004A2CB6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丁克尔巴赫方法</w:t>
      </w:r>
    </w:p>
    <w:p w14:paraId="416A592C" w14:textId="09BBCA91" w:rsidR="00B45FF5" w:rsidRDefault="00921157" w:rsidP="00B45FF5">
      <w:pPr>
        <w:pStyle w:val="a4"/>
        <w:spacing w:before="0" w:beforeAutospacing="0" w:after="0" w:afterAutospacing="0"/>
        <w:ind w:firstLineChars="200" w:firstLine="480"/>
      </w:pPr>
      <w:r w:rsidRPr="00DF1044">
        <w:rPr>
          <w:position w:val="-28"/>
        </w:rPr>
        <w:object w:dxaOrig="6060" w:dyaOrig="680" w14:anchorId="78E745CB">
          <v:shape id="_x0000_i1031" type="#_x0000_t75" style="width:376.95pt;height:42pt" o:ole="">
            <v:imagedata r:id="rId18" o:title=""/>
          </v:shape>
          <o:OLEObject Type="Embed" ProgID="Equation.DSMT4" ShapeID="_x0000_i1031" DrawAspect="Content" ObjectID="_1772694517" r:id="rId19"/>
        </w:object>
      </w:r>
    </w:p>
    <w:p w14:paraId="1092C2C9" w14:textId="06FB6437" w:rsidR="006806EF" w:rsidRDefault="00E4242B" w:rsidP="00B45FF5">
      <w:pPr>
        <w:pStyle w:val="a4"/>
        <w:spacing w:before="0" w:beforeAutospacing="0" w:after="0" w:afterAutospacing="0"/>
        <w:ind w:firstLineChars="200" w:firstLine="480"/>
      </w:pPr>
      <w:r>
        <w:rPr>
          <w:rFonts w:hint="eastAsia"/>
        </w:rPr>
        <w:t>摘要</w:t>
      </w:r>
    </w:p>
    <w:p w14:paraId="32E5C83C" w14:textId="52AAC1A9" w:rsidR="005250CE" w:rsidRDefault="00993DE4" w:rsidP="00B45FF5">
      <w:pPr>
        <w:pStyle w:val="a4"/>
        <w:spacing w:before="0" w:beforeAutospacing="0" w:after="0" w:afterAutospacing="0"/>
        <w:ind w:firstLineChars="200" w:firstLine="480"/>
      </w:pPr>
      <w:r>
        <w:rPr>
          <w:rFonts w:hint="eastAsia"/>
        </w:rPr>
        <w:t>无人机在车联网系统中有着更好的应用前景，</w:t>
      </w:r>
      <w:r w:rsidR="0053471B">
        <w:rPr>
          <w:rFonts w:hint="eastAsia"/>
        </w:rPr>
        <w:t>于是本章引入无人机辅助车辆通信，</w:t>
      </w:r>
      <w:r w:rsidR="00CD3519">
        <w:rPr>
          <w:rFonts w:hint="eastAsia"/>
        </w:rPr>
        <w:t>我们提出了一种新颖的双向车道场景，将以往广泛研究的</w:t>
      </w:r>
      <w:r w:rsidR="00952BF8">
        <w:rPr>
          <w:rFonts w:hint="eastAsia"/>
        </w:rPr>
        <w:t>线性车道环境扩展为更加实际的双向车道的平面场景，</w:t>
      </w:r>
      <w:r w:rsidR="0035065C">
        <w:rPr>
          <w:rFonts w:hint="eastAsia"/>
        </w:rPr>
        <w:t>并且联合优化无人机轨迹与</w:t>
      </w:r>
      <w:r w:rsidR="00E5754F">
        <w:rPr>
          <w:rFonts w:hint="eastAsia"/>
        </w:rPr>
        <w:t>车辆的发射功率</w:t>
      </w:r>
      <w:r w:rsidR="00E4242B">
        <w:rPr>
          <w:rFonts w:hint="eastAsia"/>
        </w:rPr>
        <w:t>，并使用定价机制的方法</w:t>
      </w:r>
      <w:r w:rsidR="0035065C">
        <w:rPr>
          <w:rFonts w:hint="eastAsia"/>
        </w:rPr>
        <w:t>，</w:t>
      </w:r>
      <w:r w:rsidR="0054063D">
        <w:rPr>
          <w:rFonts w:hint="eastAsia"/>
        </w:rPr>
        <w:t>以提高整个系统的能量效率，</w:t>
      </w:r>
    </w:p>
    <w:p w14:paraId="3EA6E050" w14:textId="74689D6A" w:rsidR="00E4242B" w:rsidRDefault="009B7975" w:rsidP="00B45FF5">
      <w:pPr>
        <w:pStyle w:val="a4"/>
        <w:spacing w:before="0" w:beforeAutospacing="0" w:after="0" w:afterAutospacing="0"/>
        <w:ind w:firstLineChars="200" w:firstLine="480"/>
      </w:pPr>
      <w:r>
        <w:rPr>
          <w:rFonts w:hint="eastAsia"/>
        </w:rPr>
        <w:t>系统模型</w:t>
      </w:r>
    </w:p>
    <w:p w14:paraId="28E07BBF" w14:textId="5BB32CF7" w:rsidR="00921D91" w:rsidRDefault="009B7975" w:rsidP="00921D91">
      <w:pPr>
        <w:pStyle w:val="a4"/>
        <w:spacing w:before="0" w:beforeAutospacing="0" w:after="0" w:afterAutospacing="0"/>
      </w:pPr>
      <w:r>
        <w:rPr>
          <w:rFonts w:hint="eastAsia"/>
        </w:rPr>
        <w:t>本章考虑了一个天地一体化网络，</w:t>
      </w:r>
      <w:r w:rsidR="00F51244">
        <w:rPr>
          <w:rFonts w:hint="eastAsia"/>
        </w:rPr>
        <w:t>其中车辆行驶于双向的高速公路上</w:t>
      </w:r>
      <w:r w:rsidR="007A3A1C">
        <w:rPr>
          <w:rFonts w:hint="eastAsia"/>
        </w:rPr>
        <w:t>，无人机从基站附近起飞，缓存基站提供的资源</w:t>
      </w:r>
      <w:r w:rsidR="0048690C">
        <w:rPr>
          <w:rFonts w:hint="eastAsia"/>
        </w:rPr>
        <w:t>供道路上的车辆下载，因为是双向车道，</w:t>
      </w:r>
      <w:r w:rsidR="003300BB">
        <w:rPr>
          <w:rFonts w:hint="eastAsia"/>
        </w:rPr>
        <w:t>基站位于</w:t>
      </w:r>
      <w:r w:rsidR="00506335">
        <w:rPr>
          <w:rFonts w:hint="eastAsia"/>
        </w:rPr>
        <w:t>坐标</w:t>
      </w:r>
      <w:r w:rsidR="003300BB">
        <w:rPr>
          <w:rFonts w:hint="eastAsia"/>
        </w:rPr>
        <w:t>原点，</w:t>
      </w:r>
      <w:r w:rsidR="00921D91">
        <w:rPr>
          <w:rFonts w:hint="eastAsia"/>
        </w:rPr>
        <w:t>高度为h，</w:t>
      </w:r>
      <w:r w:rsidR="00921D91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路边单元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RSU</m:t>
        </m:r>
      </m:oMath>
      <w:r w:rsidR="00921D91"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的位置 </w:t>
      </w:r>
      <m:oMath>
        <m:sSub>
          <m:sSubPr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R</m:t>
            </m:r>
          </m:sub>
        </m:sSub>
        <m:r>
          <m:rPr>
            <m:sty m:val="p"/>
          </m:rP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inorBidi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0,0,</m:t>
            </m:r>
            <m:r>
              <w:rPr>
                <w:rFonts w:ascii="Cambria Math" w:eastAsiaTheme="minorEastAsia" w:hAnsi="Cambria Math" w:cstheme="minorBidi"/>
                <w:color w:val="000000" w:themeColor="text1"/>
                <w:kern w:val="24"/>
                <w:sz w:val="36"/>
                <w:szCs w:val="36"/>
              </w:rPr>
              <m:t>h</m:t>
            </m:r>
          </m:e>
        </m:d>
      </m:oMath>
    </w:p>
    <w:p w14:paraId="048EC7A9" w14:textId="46F822AE" w:rsidR="009B7975" w:rsidRDefault="00797C7D" w:rsidP="00B45FF5">
      <w:pPr>
        <w:pStyle w:val="a4"/>
        <w:spacing w:before="0" w:beforeAutospacing="0" w:after="0" w:afterAutospacing="0"/>
        <w:ind w:firstLineChars="200" w:firstLine="480"/>
      </w:pPr>
      <w:r>
        <w:rPr>
          <w:rFonts w:hint="eastAsia"/>
        </w:rPr>
        <w:lastRenderedPageBreak/>
        <w:t>我们规定向右为正方向，定义车道索引L</w:t>
      </w:r>
      <w:r>
        <w:t>=1为</w:t>
      </w:r>
      <w:r w:rsidR="00B65D52">
        <w:t>车辆向右行驶，</w:t>
      </w:r>
      <w:r w:rsidR="00B65D52">
        <w:rPr>
          <w:rFonts w:hint="eastAsia"/>
        </w:rPr>
        <w:t>L</w:t>
      </w:r>
      <w:r w:rsidR="00B65D52">
        <w:t>=-1为向左行驶，</w:t>
      </w:r>
      <w:r w:rsidR="0023595D">
        <w:t>由于基站位置固定，随者时间的</w:t>
      </w:r>
      <w:r w:rsidR="001A1C79">
        <w:rPr>
          <w:rFonts w:hint="eastAsia"/>
        </w:rPr>
        <w:t>推移，不可避免地存在一个方向的车辆会远离基站，</w:t>
      </w:r>
      <w:r w:rsidR="001E050C">
        <w:rPr>
          <w:rFonts w:hint="eastAsia"/>
        </w:rPr>
        <w:t>势必影响其通过基站获取信息，此时，</w:t>
      </w:r>
      <w:r w:rsidR="00725E0B">
        <w:rPr>
          <w:rFonts w:hint="eastAsia"/>
        </w:rPr>
        <w:t>无人机向着</w:t>
      </w:r>
      <w:r w:rsidR="003300BB">
        <w:rPr>
          <w:rFonts w:hint="eastAsia"/>
        </w:rPr>
        <w:t>基站的右方飞去，进而帮助</w:t>
      </w:r>
      <w:r w:rsidR="00877FF7">
        <w:rPr>
          <w:rFonts w:hint="eastAsia"/>
        </w:rPr>
        <w:t>原理基站的车辆获取需要的信息。</w:t>
      </w:r>
      <w:r w:rsidR="00923D4A">
        <w:rPr>
          <w:rFonts w:hint="eastAsia"/>
        </w:rPr>
        <w:t>我们</w:t>
      </w:r>
      <w:proofErr w:type="gramStart"/>
      <w:r w:rsidR="00923D4A">
        <w:rPr>
          <w:rFonts w:hint="eastAsia"/>
        </w:rPr>
        <w:t>设置第</w:t>
      </w:r>
      <w:proofErr w:type="gramEnd"/>
      <w:r w:rsidR="00923D4A">
        <w:rPr>
          <w:rFonts w:hint="eastAsia"/>
        </w:rPr>
        <w:t>m</w:t>
      </w:r>
      <w:proofErr w:type="gramStart"/>
      <w:r w:rsidR="00923D4A">
        <w:rPr>
          <w:rFonts w:hint="eastAsia"/>
        </w:rPr>
        <w:t>个</w:t>
      </w:r>
      <w:proofErr w:type="gramEnd"/>
      <w:r w:rsidR="00923D4A">
        <w:rPr>
          <w:rFonts w:hint="eastAsia"/>
        </w:rPr>
        <w:t>车辆的位置信息</w:t>
      </w:r>
      <w:r w:rsidR="00506335">
        <w:rPr>
          <w:rFonts w:hint="eastAsia"/>
        </w:rPr>
        <w:t>为 ，</w:t>
      </w:r>
    </w:p>
    <w:p w14:paraId="19EFB86A" w14:textId="2FD95FA1" w:rsidR="00553B38" w:rsidRPr="003146A3" w:rsidRDefault="00553B38" w:rsidP="00B45FF5">
      <w:pPr>
        <w:pStyle w:val="a4"/>
        <w:spacing w:before="0" w:beforeAutospacing="0" w:after="0" w:afterAutospacing="0"/>
        <w:ind w:firstLineChars="200" w:firstLine="480"/>
      </w:pPr>
      <w:r>
        <w:rPr>
          <w:rFonts w:hint="eastAsia"/>
        </w:rPr>
        <w:t>为了</w:t>
      </w:r>
      <w:r w:rsidR="00094507">
        <w:rPr>
          <w:rFonts w:hint="eastAsia"/>
        </w:rPr>
        <w:t>决策道路上的车辆需要从无人机还是基站获取信息，我们根据</w:t>
      </w:r>
      <w:r w:rsidR="00B236F1">
        <w:rPr>
          <w:rFonts w:hint="eastAsia"/>
        </w:rPr>
        <w:t>由一阶马尔可夫过程预测到车辆到基站的信道状态信息与</w:t>
      </w:r>
      <w:r w:rsidR="00B931AE">
        <w:rPr>
          <w:rFonts w:hint="eastAsia"/>
        </w:rPr>
        <w:t>车辆与空中基站无人机视距链路得到的信道状态信息分别得出</w:t>
      </w:r>
      <w:r w:rsidR="000755C3">
        <w:rPr>
          <w:rFonts w:hint="eastAsia"/>
        </w:rPr>
        <w:t>车辆与两个数据</w:t>
      </w:r>
      <w:proofErr w:type="gramStart"/>
      <w:r w:rsidR="000755C3">
        <w:rPr>
          <w:rFonts w:hint="eastAsia"/>
        </w:rPr>
        <w:t>中中心</w:t>
      </w:r>
      <w:proofErr w:type="gramEnd"/>
      <w:r w:rsidR="000755C3">
        <w:rPr>
          <w:rFonts w:hint="eastAsia"/>
        </w:rPr>
        <w:t>通信的信噪比</w:t>
      </w:r>
      <w:r w:rsidR="00852D3C">
        <w:rPr>
          <w:rFonts w:hint="eastAsia"/>
        </w:rPr>
        <w:t>，车辆会选择信噪比较大的一</w:t>
      </w:r>
      <w:r w:rsidR="006C5AA8">
        <w:rPr>
          <w:rFonts w:hint="eastAsia"/>
        </w:rPr>
        <w:t>方</w:t>
      </w:r>
      <w:r w:rsidR="00852D3C">
        <w:rPr>
          <w:rFonts w:hint="eastAsia"/>
        </w:rPr>
        <w:t>请求资源。</w:t>
      </w:r>
    </w:p>
    <w:p w14:paraId="17AB036A" w14:textId="4D5C955D" w:rsidR="00EA7260" w:rsidRDefault="002E2C8F" w:rsidP="004C4EFB">
      <w:pPr>
        <w:rPr>
          <w:iCs/>
          <w:color w:val="000000" w:themeColor="text1"/>
          <w:kern w:val="24"/>
          <w:sz w:val="36"/>
          <w:szCs w:val="36"/>
        </w:rPr>
      </w:pPr>
      <w:r>
        <w:rPr>
          <w:rFonts w:hint="eastAsia"/>
        </w:rPr>
        <w:t>在时隙t内，无人机的</w:t>
      </w:r>
      <w:r w:rsidR="004B16C5">
        <w:rPr>
          <w:rFonts w:hint="eastAsia"/>
        </w:rPr>
        <w:t>水平坐标为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U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w:rPr>
                <w:rFonts w:ascii="Cambria Math" w:hAnsi="Cambria Math" w:hint="eastAsia"/>
                <w:color w:val="000000" w:themeColor="text1"/>
                <w:kern w:val="24"/>
                <w:sz w:val="36"/>
                <w:szCs w:val="36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u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hint="eastAsia"/>
                    <w:color w:val="000000" w:themeColor="text1"/>
                    <w:kern w:val="24"/>
                    <w:sz w:val="36"/>
                    <w:szCs w:val="36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u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hint="eastAsia"/>
                    <w:color w:val="000000" w:themeColor="text1"/>
                    <w:kern w:val="24"/>
                    <w:sz w:val="36"/>
                    <w:szCs w:val="36"/>
                  </w:rPr>
                  <m:t>t</m:t>
                </m:r>
              </m:e>
            </m:d>
          </m:e>
        </m:d>
      </m:oMath>
    </w:p>
    <w:p w14:paraId="280AEAB4" w14:textId="13259D9A" w:rsidR="002D72F8" w:rsidRDefault="002D72F8" w:rsidP="004C4EFB">
      <w:pPr>
        <w:rPr>
          <w:iCs/>
          <w:color w:val="836967"/>
          <w:kern w:val="24"/>
          <w:sz w:val="36"/>
          <w:szCs w:val="36"/>
        </w:rPr>
      </w:pPr>
      <w:r>
        <w:rPr>
          <w:rFonts w:hint="eastAsia"/>
          <w:iCs/>
          <w:color w:val="000000" w:themeColor="text1"/>
          <w:kern w:val="24"/>
          <w:sz w:val="36"/>
          <w:szCs w:val="36"/>
        </w:rPr>
        <w:t>无人机在距离路面高度为H进行无障碍飞行</w:t>
      </w:r>
      <w:r w:rsidR="00DF310C">
        <w:rPr>
          <w:rFonts w:hint="eastAsia"/>
          <w:iCs/>
          <w:color w:val="000000" w:themeColor="text1"/>
          <w:kern w:val="24"/>
          <w:sz w:val="36"/>
          <w:szCs w:val="36"/>
        </w:rPr>
        <w:t>，其飞行最大速度为</w:t>
      </w:r>
      <m:oMath>
        <m:sSub>
          <m:sSubPr>
            <m:ctrlPr>
              <w:rPr>
                <w:rFonts w:ascii="Cambria Math" w:hAnsi="Cambria Math"/>
                <w:i/>
                <w:iCs/>
                <w:color w:val="836967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max</m:t>
            </m:r>
          </m:sub>
        </m:sSub>
      </m:oMath>
    </w:p>
    <w:p w14:paraId="5A842127" w14:textId="344A2F92" w:rsidR="00FF555F" w:rsidRPr="00F57D90" w:rsidRDefault="00FF555F" w:rsidP="00FF555F">
      <w:pPr>
        <w:pStyle w:val="a4"/>
        <w:spacing w:before="0" w:beforeAutospacing="0" w:after="0" w:afterAutospacing="0"/>
      </w:pPr>
    </w:p>
    <w:p w14:paraId="056BE948" w14:textId="14A40492" w:rsidR="003C24BB" w:rsidRDefault="0023154B" w:rsidP="004C4EFB">
      <w:pPr>
        <w:rPr>
          <w:rFonts w:hAnsi="等线"/>
          <w:iCs/>
          <w:color w:val="000000" w:themeColor="text1"/>
          <w:kern w:val="24"/>
          <w:sz w:val="36"/>
          <w:szCs w:val="36"/>
        </w:rPr>
      </w:pPr>
      <w:r>
        <w:rPr>
          <w:rFonts w:hAnsi="等线" w:hint="eastAsia"/>
          <w:color w:val="000000" w:themeColor="text1"/>
          <w:kern w:val="24"/>
          <w:sz w:val="36"/>
          <w:szCs w:val="36"/>
        </w:rPr>
        <w:t>车辆</w:t>
      </w:r>
      <m:oMath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M</m:t>
        </m:r>
      </m:oMath>
      <w:r>
        <w:rPr>
          <w:rFonts w:hAnsi="等线" w:hint="eastAsia"/>
          <w:color w:val="000000" w:themeColor="text1"/>
          <w:kern w:val="24"/>
          <w:sz w:val="36"/>
          <w:szCs w:val="36"/>
        </w:rPr>
        <w:t>的初始位置为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M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,</m:t>
            </m:r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0</m:t>
            </m:r>
          </m:e>
        </m:d>
      </m:oMath>
      <w:r>
        <w:rPr>
          <w:rFonts w:hAnsi="等线" w:hint="eastAsia"/>
          <w:iCs/>
          <w:color w:val="000000" w:themeColor="text1"/>
          <w:kern w:val="24"/>
          <w:sz w:val="36"/>
          <w:szCs w:val="36"/>
        </w:rPr>
        <w:t>，假设车辆</w:t>
      </w:r>
      <w:r w:rsidR="006B2DFF">
        <w:rPr>
          <w:rFonts w:hAnsi="等线" w:hint="eastAsia"/>
          <w:iCs/>
          <w:color w:val="000000" w:themeColor="text1"/>
          <w:kern w:val="24"/>
          <w:sz w:val="36"/>
          <w:szCs w:val="36"/>
        </w:rPr>
        <w:t>以速度</w:t>
      </w:r>
      <m:oMath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ν</m:t>
        </m:r>
      </m:oMath>
      <w:r w:rsidR="006B2DFF">
        <w:rPr>
          <w:rFonts w:hAnsi="等线" w:hint="eastAsia"/>
          <w:color w:val="000000" w:themeColor="text1"/>
          <w:kern w:val="24"/>
          <w:sz w:val="36"/>
          <w:szCs w:val="36"/>
        </w:rPr>
        <w:t>匀速直线行驶，</w:t>
      </w:r>
      <w:r w:rsidR="00493F95">
        <w:rPr>
          <w:rFonts w:hAnsi="等线" w:hint="eastAsia"/>
          <w:color w:val="000000" w:themeColor="text1"/>
          <w:kern w:val="24"/>
          <w:sz w:val="36"/>
          <w:szCs w:val="36"/>
        </w:rPr>
        <w:t>根据之前定义的车道索引可以得出车辆M</w:t>
      </w:r>
      <w:r w:rsidR="00493F95">
        <w:rPr>
          <w:rFonts w:hAnsi="等线"/>
          <w:color w:val="000000" w:themeColor="text1"/>
          <w:kern w:val="24"/>
          <w:sz w:val="36"/>
          <w:szCs w:val="36"/>
        </w:rPr>
        <w:t>在</w:t>
      </w:r>
      <w:r w:rsidR="00F06334">
        <w:rPr>
          <w:rFonts w:hAnsi="等线"/>
          <w:color w:val="000000" w:themeColor="text1"/>
          <w:kern w:val="24"/>
          <w:sz w:val="36"/>
          <w:szCs w:val="36"/>
        </w:rPr>
        <w:t>第t时刻的</w:t>
      </w:r>
      <w:r w:rsidR="001749FB">
        <w:rPr>
          <w:rFonts w:hAnsi="等线"/>
          <w:color w:val="000000" w:themeColor="text1"/>
          <w:kern w:val="24"/>
          <w:sz w:val="36"/>
          <w:szCs w:val="36"/>
        </w:rPr>
        <w:t>水平位置变化为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m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+lνt</m:t>
        </m:r>
      </m:oMath>
      <w:r w:rsidR="001749FB">
        <w:rPr>
          <w:rFonts w:hAnsi="等线"/>
          <w:color w:val="000000" w:themeColor="text1"/>
          <w:kern w:val="24"/>
          <w:sz w:val="36"/>
          <w:szCs w:val="36"/>
        </w:rPr>
        <w:t>，</w:t>
      </w:r>
      <w:r w:rsidR="001749FB">
        <w:rPr>
          <w:rFonts w:hAnsi="等线" w:hint="eastAsia"/>
          <w:color w:val="000000" w:themeColor="text1"/>
          <w:kern w:val="24"/>
          <w:sz w:val="36"/>
          <w:szCs w:val="36"/>
        </w:rPr>
        <w:t>车辆</w:t>
      </w:r>
      <m:oMath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M</m:t>
        </m:r>
      </m:oMath>
      <w:r w:rsidR="001749FB">
        <w:rPr>
          <w:rFonts w:hAnsi="等线" w:hint="eastAsia"/>
          <w:color w:val="000000" w:themeColor="text1"/>
          <w:kern w:val="24"/>
          <w:sz w:val="36"/>
          <w:szCs w:val="36"/>
        </w:rPr>
        <w:t xml:space="preserve">的位置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q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m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n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,</m:t>
            </m:r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0</m:t>
            </m:r>
          </m:e>
        </m:d>
      </m:oMath>
      <w:r w:rsidR="00A643CF">
        <w:rPr>
          <w:rFonts w:hAnsi="等线" w:hint="eastAsia"/>
          <w:iCs/>
          <w:color w:val="000000" w:themeColor="text1"/>
          <w:kern w:val="24"/>
          <w:sz w:val="36"/>
          <w:szCs w:val="36"/>
        </w:rPr>
        <w:t xml:space="preserve"> </w:t>
      </w:r>
      <w:r w:rsidR="001C7592" w:rsidRPr="001C7592">
        <w:rPr>
          <w:rFonts w:hAnsi="等线"/>
          <w:iCs/>
          <w:color w:val="000000" w:themeColor="text1"/>
          <w:kern w:val="24"/>
          <w:position w:val="-16"/>
          <w:sz w:val="36"/>
          <w:szCs w:val="36"/>
        </w:rPr>
        <w:object w:dxaOrig="1880" w:dyaOrig="440" w14:anchorId="1E7031A2">
          <v:shape id="_x0000_i1032" type="#_x0000_t75" style="width:94pt;height:22pt" o:ole="">
            <v:imagedata r:id="rId20" o:title=""/>
          </v:shape>
          <o:OLEObject Type="Embed" ProgID="Equation.DSMT4" ShapeID="_x0000_i1032" DrawAspect="Content" ObjectID="_1772694518" r:id="rId21"/>
        </w:object>
      </w:r>
    </w:p>
    <w:p w14:paraId="54A0681B" w14:textId="3ACD4418" w:rsidR="004F3871" w:rsidRDefault="00BD3A8E" w:rsidP="004C4EFB">
      <w:pPr>
        <w:rPr>
          <w:iCs/>
          <w:color w:val="000000" w:themeColor="text1"/>
          <w:kern w:val="24"/>
          <w:sz w:val="36"/>
          <w:szCs w:val="36"/>
        </w:rPr>
      </w:pPr>
      <w:r>
        <w:rPr>
          <w:rFonts w:hint="eastAsia"/>
          <w:iCs/>
          <w:color w:val="000000" w:themeColor="text1"/>
          <w:kern w:val="24"/>
          <w:sz w:val="36"/>
          <w:szCs w:val="36"/>
        </w:rPr>
        <w:t>根据位置信息我们可以得到在第</w:t>
      </w:r>
      <w:r w:rsidR="00011951">
        <w:rPr>
          <w:rFonts w:hint="eastAsia"/>
          <w:iCs/>
          <w:color w:val="000000" w:themeColor="text1"/>
          <w:kern w:val="24"/>
          <w:sz w:val="36"/>
          <w:szCs w:val="36"/>
        </w:rPr>
        <w:t>t时刻的距离信息</w:t>
      </w:r>
    </w:p>
    <w:p w14:paraId="32DCCDD5" w14:textId="1BCE2AB7" w:rsidR="00011951" w:rsidRDefault="00011951" w:rsidP="00011951">
      <w:pPr>
        <w:pStyle w:val="a4"/>
        <w:spacing w:before="0" w:beforeAutospacing="0" w:after="0" w:afterAutospacing="0"/>
        <w:rPr>
          <w:rFonts w:asciiTheme="minorHAnsi" w:eastAsiaTheme="minorEastAsia" w:hAnsi="等线" w:cstheme="minorBidi"/>
          <w:iCs/>
          <w:color w:val="000000" w:themeColor="text1"/>
          <w:kern w:val="24"/>
          <w:sz w:val="36"/>
          <w:szCs w:val="36"/>
        </w:rPr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车辆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M</m:t>
        </m:r>
      </m:oMath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在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n</m:t>
        </m:r>
      </m:oMath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时隙与路边单元的距离 </w:t>
      </w:r>
    </w:p>
    <w:p w14:paraId="3DC57B2E" w14:textId="33B2C728" w:rsidR="0022735E" w:rsidRDefault="0022735E" w:rsidP="00883CE2">
      <w:pPr>
        <w:pStyle w:val="MTDisplayEquation"/>
      </w:pPr>
      <w:r>
        <w:tab/>
      </w:r>
      <w:r w:rsidR="00883CE2" w:rsidRPr="00883CE2">
        <w:rPr>
          <w:position w:val="-16"/>
        </w:rPr>
        <w:object w:dxaOrig="4180" w:dyaOrig="520" w14:anchorId="0EDA7B2B">
          <v:shape id="_x0000_i1033" type="#_x0000_t75" style="width:209pt;height:26pt" o:ole="">
            <v:imagedata r:id="rId22" o:title=""/>
          </v:shape>
          <o:OLEObject Type="Embed" ProgID="Equation.DSMT4" ShapeID="_x0000_i1033" DrawAspect="Content" ObjectID="_1772694519" r:id="rId23"/>
        </w:object>
      </w:r>
    </w:p>
    <w:p w14:paraId="07BE1EBA" w14:textId="19E27ED9" w:rsidR="00FE49CD" w:rsidRPr="00FE49CD" w:rsidRDefault="00011951" w:rsidP="009027E4">
      <w:pPr>
        <w:pStyle w:val="a4"/>
        <w:spacing w:before="0" w:beforeAutospacing="0" w:after="0" w:afterAutospacing="0"/>
        <w:rPr>
          <w:rFonts w:asciiTheme="minorHAnsi" w:eastAsiaTheme="minorEastAsia" w:hAnsi="等线" w:cstheme="minorBidi"/>
          <w:color w:val="000000" w:themeColor="text1"/>
          <w:kern w:val="24"/>
          <w:sz w:val="36"/>
          <w:szCs w:val="36"/>
        </w:rPr>
      </w:pPr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车辆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M</m:t>
        </m:r>
      </m:oMath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>在</w:t>
      </w:r>
      <m:oMath>
        <m:r>
          <w:rPr>
            <w:rFonts w:ascii="Cambria Math" w:eastAsiaTheme="minorEastAsia" w:hAnsi="Cambria Math" w:cstheme="minorBidi"/>
            <w:color w:val="000000" w:themeColor="text1"/>
            <w:kern w:val="24"/>
            <w:sz w:val="36"/>
            <w:szCs w:val="36"/>
          </w:rPr>
          <m:t>n</m:t>
        </m:r>
      </m:oMath>
      <w:r>
        <w:rPr>
          <w:rFonts w:asciiTheme="minorHAnsi" w:eastAsiaTheme="minorEastAsia" w:hAnsi="等线" w:cstheme="minorBidi" w:hint="eastAsia"/>
          <w:color w:val="000000" w:themeColor="text1"/>
          <w:kern w:val="24"/>
          <w:sz w:val="36"/>
          <w:szCs w:val="36"/>
        </w:rPr>
        <w:t xml:space="preserve">时隙与无人机的距离 </w:t>
      </w:r>
    </w:p>
    <w:p w14:paraId="57A6A26E" w14:textId="1ACAC33C" w:rsidR="003D52C8" w:rsidRDefault="00AA6D43" w:rsidP="00AA6D43">
      <w:pPr>
        <w:pStyle w:val="MTDisplayEquation"/>
      </w:pPr>
      <w:r>
        <w:tab/>
      </w:r>
      <w:r w:rsidRPr="00AA6D43">
        <w:rPr>
          <w:position w:val="-18"/>
        </w:rPr>
        <w:object w:dxaOrig="6520" w:dyaOrig="560" w14:anchorId="310C0736">
          <v:shape id="_x0000_i1034" type="#_x0000_t75" style="width:326pt;height:28pt" o:ole="">
            <v:imagedata r:id="rId24" o:title=""/>
          </v:shape>
          <o:OLEObject Type="Embed" ProgID="Equation.DSMT4" ShapeID="_x0000_i1034" DrawAspect="Content" ObjectID="_1772694520" r:id="rId25"/>
        </w:object>
      </w:r>
    </w:p>
    <w:p w14:paraId="51974271" w14:textId="77B17367" w:rsidR="00011951" w:rsidRDefault="00011951" w:rsidP="004C4EFB">
      <w:pPr>
        <w:rPr>
          <w:iCs/>
          <w:color w:val="000000" w:themeColor="text1"/>
          <w:kern w:val="24"/>
          <w:sz w:val="36"/>
          <w:szCs w:val="36"/>
        </w:rPr>
      </w:pPr>
      <w:r>
        <w:rPr>
          <w:rFonts w:hint="eastAsia"/>
          <w:iCs/>
          <w:color w:val="000000" w:themeColor="text1"/>
          <w:kern w:val="24"/>
          <w:sz w:val="36"/>
          <w:szCs w:val="36"/>
        </w:rPr>
        <w:t>信道模型和能耗模型</w:t>
      </w:r>
    </w:p>
    <w:p w14:paraId="09B4A13E" w14:textId="77777777" w:rsidR="00A35CCC" w:rsidRDefault="006F2E8D" w:rsidP="004C4EFB">
      <w:pPr>
        <w:rPr>
          <w:iCs/>
          <w:color w:val="000000" w:themeColor="text1"/>
          <w:kern w:val="24"/>
          <w:sz w:val="36"/>
          <w:szCs w:val="36"/>
        </w:rPr>
      </w:pPr>
      <w:r>
        <w:rPr>
          <w:iCs/>
          <w:color w:val="000000" w:themeColor="text1"/>
          <w:kern w:val="24"/>
          <w:sz w:val="36"/>
          <w:szCs w:val="36"/>
        </w:rPr>
        <w:t>对于车辆与路边单元的V2I通信，</w:t>
      </w:r>
      <w:r w:rsidR="00CC7ED5">
        <w:rPr>
          <w:iCs/>
          <w:color w:val="000000" w:themeColor="text1"/>
          <w:kern w:val="24"/>
          <w:sz w:val="36"/>
          <w:szCs w:val="36"/>
        </w:rPr>
        <w:t>构建类似于前一张的</w:t>
      </w:r>
      <w:r w:rsidR="00585014">
        <w:rPr>
          <w:iCs/>
          <w:color w:val="000000" w:themeColor="text1"/>
          <w:kern w:val="24"/>
          <w:sz w:val="36"/>
          <w:szCs w:val="36"/>
        </w:rPr>
        <w:t>一阶马尔可夫过程，</w:t>
      </w:r>
      <w:r w:rsidR="00FF47E9">
        <w:rPr>
          <w:iCs/>
          <w:color w:val="000000" w:themeColor="text1"/>
          <w:kern w:val="24"/>
          <w:sz w:val="36"/>
          <w:szCs w:val="36"/>
        </w:rPr>
        <w:t>在第t时刻的信道状态信息由前一时刻的</w:t>
      </w:r>
      <w:r w:rsidR="001D3BE8">
        <w:rPr>
          <w:iCs/>
          <w:color w:val="000000" w:themeColor="text1"/>
          <w:kern w:val="24"/>
          <w:sz w:val="36"/>
          <w:szCs w:val="36"/>
        </w:rPr>
        <w:t>状态预测得出，即</w:t>
      </w:r>
    </w:p>
    <w:p w14:paraId="4F05D9D1" w14:textId="1DFA8825" w:rsidR="00A35CCC" w:rsidRDefault="00A35CCC" w:rsidP="00A35CCC">
      <w:pPr>
        <w:pStyle w:val="MTDisplayEquation"/>
      </w:pPr>
      <w:r>
        <w:tab/>
      </w:r>
      <w:r w:rsidRPr="00A35CCC">
        <w:rPr>
          <w:position w:val="-12"/>
        </w:rPr>
        <w:object w:dxaOrig="1760" w:dyaOrig="440" w14:anchorId="30C5AACD">
          <v:shape id="_x0000_i1035" type="#_x0000_t75" style="width:88pt;height:22pt" o:ole="">
            <v:imagedata r:id="rId26" o:title=""/>
          </v:shape>
          <o:OLEObject Type="Embed" ProgID="Equation.DSMT4" ShapeID="_x0000_i1035" DrawAspect="Content" ObjectID="_1772694521" r:id="rId27"/>
        </w:object>
      </w:r>
    </w:p>
    <w:p w14:paraId="211AC59C" w14:textId="719A7EF8" w:rsidR="00011951" w:rsidRDefault="00112EA2" w:rsidP="004C4EFB">
      <w:pPr>
        <w:rPr>
          <w:iCs/>
          <w:color w:val="000000" w:themeColor="text1"/>
          <w:kern w:val="24"/>
          <w:sz w:val="36"/>
          <w:szCs w:val="36"/>
        </w:rPr>
      </w:pPr>
      <w:r>
        <w:lastRenderedPageBreak/>
        <w:t xml:space="preserve"> </w:t>
      </w:r>
      <w:r>
        <w:rPr>
          <w:rFonts w:hint="eastAsia"/>
        </w:rPr>
        <w:t>其中</w:t>
      </w:r>
      <w:r>
        <w:rPr>
          <w:iCs/>
          <w:color w:val="000000" w:themeColor="text1"/>
          <w:kern w:val="24"/>
          <w:sz w:val="36"/>
          <w:szCs w:val="36"/>
        </w:rPr>
        <w:t xml:space="preserve"> </w:t>
      </w:r>
    </w:p>
    <w:p w14:paraId="6E44A5D5" w14:textId="182DCD73" w:rsidR="009A625D" w:rsidRDefault="009A625D" w:rsidP="004C4EFB">
      <w:pPr>
        <w:rPr>
          <w:iCs/>
          <w:color w:val="000000" w:themeColor="text1"/>
          <w:kern w:val="24"/>
          <w:sz w:val="36"/>
          <w:szCs w:val="36"/>
        </w:rPr>
      </w:pPr>
      <w:r>
        <w:rPr>
          <w:iCs/>
          <w:color w:val="000000" w:themeColor="text1"/>
          <w:kern w:val="24"/>
          <w:sz w:val="36"/>
          <w:szCs w:val="36"/>
        </w:rPr>
        <w:t>对于车辆与无人机之间的通信</w:t>
      </w:r>
      <w:r w:rsidR="002536C5">
        <w:rPr>
          <w:iCs/>
          <w:color w:val="000000" w:themeColor="text1"/>
          <w:kern w:val="24"/>
          <w:sz w:val="36"/>
          <w:szCs w:val="36"/>
        </w:rPr>
        <w:t>中间没有障碍物遮挡，</w:t>
      </w:r>
      <w:r w:rsidR="007710D4">
        <w:rPr>
          <w:rFonts w:hint="eastAsia"/>
          <w:iCs/>
          <w:color w:val="000000" w:themeColor="text1"/>
          <w:kern w:val="24"/>
          <w:sz w:val="36"/>
          <w:szCs w:val="36"/>
        </w:rPr>
        <w:t>属于视距链路，构建</w:t>
      </w:r>
      <w:r w:rsidR="00E50C54">
        <w:rPr>
          <w:iCs/>
          <w:color w:val="000000" w:themeColor="text1"/>
          <w:kern w:val="24"/>
          <w:sz w:val="36"/>
          <w:szCs w:val="36"/>
        </w:rPr>
        <w:t>了空中</w:t>
      </w:r>
      <w:r w:rsidR="002536C5">
        <w:rPr>
          <w:iCs/>
          <w:color w:val="000000" w:themeColor="text1"/>
          <w:kern w:val="24"/>
          <w:sz w:val="36"/>
          <w:szCs w:val="36"/>
        </w:rPr>
        <w:t>射频链路模型，</w:t>
      </w:r>
      <w:r w:rsidR="00720B17">
        <w:rPr>
          <w:rFonts w:hint="eastAsia"/>
          <w:iCs/>
          <w:color w:val="000000" w:themeColor="text1"/>
          <w:kern w:val="24"/>
          <w:sz w:val="36"/>
          <w:szCs w:val="36"/>
        </w:rPr>
        <w:t>在第t</w:t>
      </w:r>
      <w:proofErr w:type="gramStart"/>
      <w:r w:rsidR="00720B17">
        <w:rPr>
          <w:rFonts w:hint="eastAsia"/>
          <w:iCs/>
          <w:color w:val="000000" w:themeColor="text1"/>
          <w:kern w:val="24"/>
          <w:sz w:val="36"/>
          <w:szCs w:val="36"/>
        </w:rPr>
        <w:t>个</w:t>
      </w:r>
      <w:proofErr w:type="gramEnd"/>
      <w:r w:rsidR="00720B17">
        <w:rPr>
          <w:rFonts w:hint="eastAsia"/>
          <w:iCs/>
          <w:color w:val="000000" w:themeColor="text1"/>
          <w:kern w:val="24"/>
          <w:sz w:val="36"/>
          <w:szCs w:val="36"/>
        </w:rPr>
        <w:t>时隙，第m</w:t>
      </w:r>
      <w:proofErr w:type="gramStart"/>
      <w:r w:rsidR="00720B17">
        <w:rPr>
          <w:rFonts w:hint="eastAsia"/>
          <w:iCs/>
          <w:color w:val="000000" w:themeColor="text1"/>
          <w:kern w:val="24"/>
          <w:sz w:val="36"/>
          <w:szCs w:val="36"/>
        </w:rPr>
        <w:t>个</w:t>
      </w:r>
      <w:proofErr w:type="gramEnd"/>
      <w:r w:rsidR="00720B17">
        <w:rPr>
          <w:rFonts w:hint="eastAsia"/>
          <w:iCs/>
          <w:color w:val="000000" w:themeColor="text1"/>
          <w:kern w:val="24"/>
          <w:sz w:val="36"/>
          <w:szCs w:val="36"/>
        </w:rPr>
        <w:t>车辆到无人机的信道增益为</w:t>
      </w:r>
    </w:p>
    <w:p w14:paraId="17664BF4" w14:textId="388AB08B" w:rsidR="005E5EE6" w:rsidRDefault="008B1A0B" w:rsidP="004C4EFB">
      <w:pPr>
        <w:rPr>
          <w:iCs/>
          <w:color w:val="000000" w:themeColor="text1"/>
          <w:kern w:val="24"/>
          <w:sz w:val="36"/>
          <w:szCs w:val="36"/>
        </w:rPr>
      </w:pP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h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m,U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w:rPr>
                <w:rFonts w:ascii="Cambria Math" w:hAnsi="Cambria Math" w:hint="eastAsia"/>
                <w:color w:val="000000" w:themeColor="text1"/>
                <w:kern w:val="24"/>
                <w:sz w:val="36"/>
                <w:szCs w:val="36"/>
              </w:rPr>
              <m:t>t</m:t>
            </m:r>
          </m:e>
        </m:d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ς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0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hint="eastAsia"/>
                        <w:color w:val="000000" w:themeColor="text1"/>
                        <w:kern w:val="24"/>
                        <w:sz w:val="36"/>
                        <w:szCs w:val="36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kern w:val="24"/>
                        <w:sz w:val="36"/>
                        <w:szCs w:val="36"/>
                      </w:rPr>
                      <m:t>m,U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kern w:val="24"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 w:hint="eastAsia"/>
                        <w:color w:val="000000" w:themeColor="text1"/>
                        <w:kern w:val="24"/>
                        <w:sz w:val="36"/>
                        <w:szCs w:val="36"/>
                      </w:rPr>
                      <m:t>t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2</m:t>
                </m:r>
              </m:sup>
            </m:sSup>
          </m:den>
        </m:f>
      </m:oMath>
      <w:r w:rsidR="00E86A6A">
        <w:rPr>
          <w:rFonts w:hint="eastAsia"/>
          <w:iCs/>
          <w:color w:val="000000" w:themeColor="text1"/>
          <w:kern w:val="24"/>
          <w:sz w:val="36"/>
          <w:szCs w:val="36"/>
        </w:rPr>
        <w:t>，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ς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0</m:t>
            </m:r>
          </m:sub>
        </m:sSub>
      </m:oMath>
      <w:r w:rsidR="00320381">
        <w:rPr>
          <w:rFonts w:hint="eastAsia"/>
          <w:iCs/>
          <w:color w:val="000000" w:themeColor="text1"/>
          <w:kern w:val="24"/>
          <w:sz w:val="36"/>
          <w:szCs w:val="36"/>
        </w:rPr>
        <w:t>为单位距离1米下的功率增益</w:t>
      </w:r>
    </w:p>
    <w:p w14:paraId="0FBEB241" w14:textId="6CA2A6BE" w:rsidR="005E5EE6" w:rsidRDefault="005E5EE6" w:rsidP="004C4EFB">
      <w:pPr>
        <w:rPr>
          <w:iCs/>
          <w:color w:val="000000" w:themeColor="text1"/>
          <w:kern w:val="24"/>
          <w:sz w:val="36"/>
          <w:szCs w:val="36"/>
        </w:rPr>
      </w:pPr>
      <w:r>
        <w:rPr>
          <w:rFonts w:hint="eastAsia"/>
          <w:iCs/>
          <w:color w:val="000000" w:themeColor="text1"/>
          <w:kern w:val="24"/>
          <w:sz w:val="36"/>
          <w:szCs w:val="36"/>
        </w:rPr>
        <w:t>信噪比</w:t>
      </w:r>
      <m:oMath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SN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R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m,R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t</m:t>
            </m:r>
          </m:e>
        </m:d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m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hint="eastAsia"/>
                    <w:color w:val="000000" w:themeColor="text1"/>
                    <w:kern w:val="24"/>
                    <w:sz w:val="36"/>
                    <w:szCs w:val="36"/>
                  </w:rPr>
                  <m:t>t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m,R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hint="eastAsia"/>
                    <w:color w:val="000000" w:themeColor="text1"/>
                    <w:kern w:val="24"/>
                    <w:sz w:val="36"/>
                    <w:szCs w:val="36"/>
                  </w:rPr>
                  <m:t>t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σ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2</m:t>
                </m:r>
              </m:sup>
            </m:sSup>
          </m:den>
        </m:f>
      </m:oMath>
      <w:r w:rsidR="00697ECD">
        <w:rPr>
          <w:rFonts w:hint="eastAsia"/>
          <w:iCs/>
          <w:color w:val="000000" w:themeColor="text1"/>
          <w:kern w:val="24"/>
          <w:sz w:val="36"/>
          <w:szCs w:val="36"/>
        </w:rPr>
        <w:t xml:space="preserve"> </w:t>
      </w:r>
      <w:r w:rsidR="00697ECD">
        <w:rPr>
          <w:iCs/>
          <w:color w:val="000000" w:themeColor="text1"/>
          <w:kern w:val="24"/>
          <w:sz w:val="36"/>
          <w:szCs w:val="36"/>
        </w:rPr>
        <w:t xml:space="preserve">  </w:t>
      </w:r>
      <m:oMath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γγ</m:t>
        </m:r>
      </m:oMath>
    </w:p>
    <w:p w14:paraId="36135705" w14:textId="5D6BD2C7" w:rsidR="00771B3E" w:rsidRDefault="00771B3E" w:rsidP="00771B3E">
      <w:pPr>
        <w:rPr>
          <w:iCs/>
          <w:color w:val="000000" w:themeColor="text1"/>
          <w:kern w:val="24"/>
          <w:sz w:val="36"/>
          <w:szCs w:val="36"/>
        </w:rPr>
      </w:pPr>
      <w:r>
        <w:rPr>
          <w:rFonts w:hint="eastAsia"/>
          <w:iCs/>
          <w:color w:val="000000" w:themeColor="text1"/>
          <w:kern w:val="24"/>
          <w:sz w:val="36"/>
          <w:szCs w:val="36"/>
        </w:rPr>
        <w:t>信噪比</w:t>
      </w:r>
      <m:oMath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SN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R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m,U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kern w:val="24"/>
                <w:sz w:val="36"/>
                <w:szCs w:val="36"/>
              </w:rPr>
              <m:t>t</m:t>
            </m:r>
          </m:e>
        </m:d>
        <m:r>
          <w:rPr>
            <w:rFonts w:ascii="Cambria Math" w:hAnsi="Cambria Math"/>
            <w:color w:val="000000" w:themeColor="text1"/>
            <w:kern w:val="24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m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hint="eastAsia"/>
                    <w:color w:val="000000" w:themeColor="text1"/>
                    <w:kern w:val="24"/>
                    <w:sz w:val="36"/>
                    <w:szCs w:val="36"/>
                  </w:rPr>
                  <m:t>t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m,U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hint="eastAsia"/>
                    <w:color w:val="000000" w:themeColor="text1"/>
                    <w:kern w:val="24"/>
                    <w:sz w:val="36"/>
                    <w:szCs w:val="36"/>
                  </w:rPr>
                  <m:t>t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kern w:val="24"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σ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kern w:val="24"/>
                    <w:sz w:val="36"/>
                    <w:szCs w:val="36"/>
                  </w:rPr>
                  <m:t>2</m:t>
                </m:r>
              </m:sup>
            </m:sSup>
          </m:den>
        </m:f>
      </m:oMath>
    </w:p>
    <w:p w14:paraId="05E29795" w14:textId="6FBF8CB5" w:rsidR="00806454" w:rsidRDefault="00806454" w:rsidP="00771B3E">
      <w:pPr>
        <w:rPr>
          <w:iCs/>
          <w:color w:val="000000" w:themeColor="text1"/>
          <w:kern w:val="24"/>
          <w:sz w:val="36"/>
          <w:szCs w:val="36"/>
        </w:rPr>
      </w:pPr>
      <w:r>
        <w:rPr>
          <w:rFonts w:hint="eastAsia"/>
          <w:iCs/>
          <w:color w:val="000000" w:themeColor="text1"/>
          <w:kern w:val="24"/>
          <w:sz w:val="36"/>
          <w:szCs w:val="36"/>
        </w:rPr>
        <w:t>无人机到车辆的传输速率为</w:t>
      </w:r>
    </w:p>
    <w:p w14:paraId="2705FBE5" w14:textId="606EC39F" w:rsidR="00806454" w:rsidRDefault="008B1A0B" w:rsidP="00806454">
      <w:pPr>
        <w:pStyle w:val="a4"/>
        <w:spacing w:before="0" w:beforeAutospacing="0" w:after="0" w:afterAutospacing="0"/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sSub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m,R</m:t>
              </m:r>
            </m:sub>
          </m:sSub>
          <m:d>
            <m:dPr>
              <m:begChr m:val="["/>
              <m:endChr m:val="]"/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dPr>
            <m:e>
              <m:r>
                <w:rPr>
                  <w:rFonts w:ascii="Cambria Math" w:eastAsiaTheme="minorEastAsia" w:hAnsi="Cambria Math" w:cstheme="minorBidi"/>
                  <w:color w:val="000000" w:themeColor="text1"/>
                  <w:kern w:val="24"/>
                  <w:sz w:val="36"/>
                  <w:szCs w:val="36"/>
                </w:rPr>
                <m:t>n</m:t>
              </m:r>
            </m:e>
          </m:d>
          <m:r>
            <w:rPr>
              <w:rFonts w:ascii="Cambria Math" w:eastAsiaTheme="minorEastAsia" w:hAnsi="Cambria Math" w:cstheme="minorBidi"/>
              <w:color w:val="000000" w:themeColor="text1"/>
              <w:kern w:val="24"/>
              <w:sz w:val="36"/>
              <w:szCs w:val="36"/>
            </w:rPr>
            <m:t>=</m:t>
          </m:r>
          <m:func>
            <m:funcPr>
              <m:ctrlPr>
                <w:rPr>
                  <w:rFonts w:ascii="Cambria Math" w:eastAsiaTheme="minorEastAsia" w:hAnsi="Cambria Math" w:cstheme="minorBidi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Cs/>
                      <w:color w:val="000000" w:themeColor="text1"/>
                      <w:kern w:val="24"/>
                      <w:sz w:val="36"/>
                      <w:szCs w:val="3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kern w:val="24"/>
                      <w:sz w:val="36"/>
                      <w:szCs w:val="3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36"/>
                      <w:szCs w:val="3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eastAsiaTheme="minorEastAsia" w:hAnsi="Cambria Math" w:cstheme="minorBidi"/>
                      <w:i/>
                      <w:iCs/>
                      <w:color w:val="000000" w:themeColor="text1"/>
                      <w:kern w:val="24"/>
                      <w:sz w:val="36"/>
                      <w:szCs w:val="36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Bidi"/>
                      <w:color w:val="000000" w:themeColor="text1"/>
                      <w:kern w:val="24"/>
                      <w:sz w:val="36"/>
                      <w:szCs w:val="36"/>
                    </w:rPr>
                    <m:t>1+</m:t>
                  </m:r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36"/>
                      <w:szCs w:val="36"/>
                    </w:rPr>
                    <m:t>SN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kern w:val="24"/>
                          <w:sz w:val="36"/>
                          <w:szCs w:val="36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Bidi"/>
                          <w:color w:val="000000" w:themeColor="text1"/>
                          <w:kern w:val="24"/>
                          <w:sz w:val="36"/>
                          <w:szCs w:val="36"/>
                        </w:rPr>
                        <m:t>m,U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theme="minorBid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kern w:val="24"/>
                          <w:sz w:val="36"/>
                          <w:szCs w:val="36"/>
                        </w:rPr>
                        <m:t>t</m:t>
                      </m:r>
                    </m:e>
                  </m:d>
                </m:e>
              </m:d>
            </m:e>
          </m:func>
        </m:oMath>
      </m:oMathPara>
    </w:p>
    <w:p w14:paraId="510F37D1" w14:textId="320FC74E" w:rsidR="00B90953" w:rsidRDefault="00674101" w:rsidP="004C4EFB">
      <w:pPr>
        <w:rPr>
          <w:iCs/>
          <w:color w:val="000000" w:themeColor="text1"/>
          <w:kern w:val="24"/>
          <w:sz w:val="36"/>
          <w:szCs w:val="36"/>
        </w:rPr>
      </w:pPr>
      <w:r>
        <w:rPr>
          <w:rFonts w:hint="eastAsia"/>
          <w:iCs/>
          <w:color w:val="000000" w:themeColor="text1"/>
          <w:kern w:val="24"/>
          <w:sz w:val="36"/>
          <w:szCs w:val="36"/>
        </w:rPr>
        <w:t>车辆通过无人机获取的数据量可以表示为</w:t>
      </w:r>
    </w:p>
    <w:p w14:paraId="3E0AFB56" w14:textId="7AF9C069" w:rsidR="008B1556" w:rsidRPr="000F79FA" w:rsidRDefault="008B1A0B" w:rsidP="004C4EFB">
      <w:pPr>
        <w:rPr>
          <w:sz w:val="28"/>
          <w:szCs w:val="32"/>
        </w:rPr>
      </w:pPr>
      <m:oMathPara>
        <m:oMath>
          <m:sSub>
            <m:sSubPr>
              <m:ctrlPr>
                <w:rPr>
                  <w:rFonts w:ascii="Cambria Math" w:eastAsia="Batang" w:hAnsi="Cambria Math" w:hint="eastAsia"/>
                  <w:sz w:val="28"/>
                  <w:szCs w:val="32"/>
                </w:rPr>
              </m:ctrlPr>
            </m:sSubPr>
            <m:e>
              <m:r>
                <w:rPr>
                  <w:rFonts w:ascii="Cambria Math" w:eastAsia="Batang" w:hAnsi="Cambria Math" w:hint="eastAsia"/>
                  <w:sz w:val="28"/>
                  <w:szCs w:val="32"/>
                </w:rPr>
                <m:t>B</m:t>
              </m:r>
            </m:e>
            <m:sub>
              <m:r>
                <w:rPr>
                  <w:rFonts w:ascii="Cambria Math" w:eastAsia="Batang" w:hAnsi="Cambria Math" w:hint="eastAsia"/>
                  <w:sz w:val="28"/>
                  <w:szCs w:val="32"/>
                </w:rPr>
                <m:t>0</m:t>
              </m:r>
            </m:sub>
          </m:sSub>
          <m:nary>
            <m:naryPr>
              <m:chr m:val="∑"/>
              <m:limLoc m:val="undOvr"/>
              <m:grow m:val="1"/>
              <m:ctrlPr>
                <w:rPr>
                  <w:rFonts w:ascii="Cambria Math" w:eastAsia="Batang" w:hAnsi="Cambria Math" w:hint="eastAsia"/>
                  <w:sz w:val="28"/>
                  <w:szCs w:val="32"/>
                </w:rPr>
              </m:ctrlPr>
            </m:naryPr>
            <m:sub>
              <m:r>
                <w:rPr>
                  <w:rFonts w:ascii="Cambria Math" w:eastAsia="Batang" w:hAnsi="Cambria Math" w:hint="eastAsia"/>
                  <w:sz w:val="28"/>
                  <w:szCs w:val="32"/>
                </w:rPr>
                <m:t>m=1</m:t>
              </m:r>
            </m:sub>
            <m:sup>
              <m:r>
                <w:rPr>
                  <w:rFonts w:ascii="Cambria Math" w:eastAsia="Batang" w:hAnsi="Cambria Math" w:hint="eastAsia"/>
                  <w:sz w:val="28"/>
                  <w:szCs w:val="32"/>
                </w:rPr>
                <m:t>M</m:t>
              </m:r>
            </m:sup>
            <m:e>
              <m:r>
                <w:rPr>
                  <w:rFonts w:ascii="微软雅黑" w:eastAsia="微软雅黑" w:hAnsi="微软雅黑" w:cs="微软雅黑" w:hint="eastAsia"/>
                  <w:sz w:val="28"/>
                  <w:szCs w:val="32"/>
                </w:rPr>
                <m:t> </m:t>
              </m:r>
            </m:e>
          </m:nary>
          <m:nary>
            <m:naryPr>
              <m:chr m:val="∑"/>
              <m:limLoc m:val="undOvr"/>
              <m:grow m:val="1"/>
              <m:ctrlPr>
                <w:rPr>
                  <w:rFonts w:ascii="Cambria Math" w:eastAsia="Batang" w:hAnsi="Cambria Math" w:hint="eastAsia"/>
                  <w:sz w:val="28"/>
                  <w:szCs w:val="32"/>
                </w:rPr>
              </m:ctrlPr>
            </m:naryPr>
            <m:sub>
              <m:r>
                <w:rPr>
                  <w:rFonts w:ascii="Cambria Math" w:eastAsia="Batang" w:hAnsi="Cambria Math" w:hint="eastAsia"/>
                  <w:sz w:val="28"/>
                  <w:szCs w:val="32"/>
                </w:rPr>
                <m:t>t=1</m:t>
              </m:r>
            </m:sub>
            <m:sup>
              <m:r>
                <w:rPr>
                  <w:rFonts w:ascii="Cambria Math" w:eastAsia="Batang" w:hAnsi="Cambria Math" w:hint="eastAsia"/>
                  <w:sz w:val="28"/>
                  <w:szCs w:val="32"/>
                </w:rPr>
                <m:t>T</m:t>
              </m:r>
            </m:sup>
            <m:e>
              <m:r>
                <w:rPr>
                  <w:rFonts w:ascii="微软雅黑" w:eastAsia="微软雅黑" w:hAnsi="微软雅黑" w:cs="微软雅黑" w:hint="eastAsia"/>
                  <w:sz w:val="28"/>
                  <w:szCs w:val="32"/>
                </w:rPr>
                <m:t> </m:t>
              </m:r>
            </m:e>
          </m:nary>
          <m:sSub>
            <m:sSubPr>
              <m:ctrlPr>
                <w:rPr>
                  <w:rFonts w:ascii="Cambria Math" w:eastAsia="Batang" w:hAnsi="Cambria Math" w:hint="eastAsia"/>
                  <w:sz w:val="28"/>
                  <w:szCs w:val="32"/>
                </w:rPr>
              </m:ctrlPr>
            </m:sSubPr>
            <m:e>
              <m:sSub>
                <m:sSubPr>
                  <m:ctrlPr>
                    <w:rPr>
                      <w:rFonts w:ascii="Cambria Math" w:eastAsia="Batang" w:hAnsi="Cambria Math" w:hint="eastAsia"/>
                      <w:sz w:val="28"/>
                      <w:szCs w:val="32"/>
                    </w:rPr>
                  </m:ctrlPr>
                </m:sSubPr>
                <m:e>
                  <m:r>
                    <w:rPr>
                      <w:rFonts w:ascii="Cambria Math" w:eastAsia="Batang" w:hAnsi="Cambria Math" w:hint="eastAsia"/>
                      <w:sz w:val="28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eastAsia="Batang" w:hAnsi="Cambria Math" w:hint="eastAsia"/>
                      <w:sz w:val="28"/>
                      <w:szCs w:val="32"/>
                    </w:rPr>
                    <m:t>m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="Batang" w:hAnsi="Cambria Math" w:hint="eastAsia"/>
                      <w:sz w:val="28"/>
                      <w:szCs w:val="32"/>
                    </w:rPr>
                  </m:ctrlPr>
                </m:dPr>
                <m:e>
                  <m:r>
                    <w:rPr>
                      <w:rFonts w:ascii="Cambria Math" w:eastAsia="Batang" w:hAnsi="Cambria Math" w:hint="eastAsia"/>
                      <w:sz w:val="28"/>
                      <w:szCs w:val="32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eastAsia="Batang" w:hAnsi="Cambria Math" w:hint="eastAsia"/>
                  <w:sz w:val="28"/>
                  <w:szCs w:val="32"/>
                </w:rPr>
                <m:t>log</m:t>
              </m:r>
            </m:e>
            <m:sub>
              <m:r>
                <w:rPr>
                  <w:rFonts w:ascii="Cambria Math" w:eastAsia="Batang" w:hAnsi="Cambria Math" w:hint="eastAsia"/>
                  <w:sz w:val="28"/>
                  <w:szCs w:val="32"/>
                </w:rPr>
                <m:t>2</m:t>
              </m:r>
            </m:sub>
          </m:sSub>
          <m:d>
            <m:dPr>
              <m:ctrlPr>
                <w:rPr>
                  <w:rFonts w:ascii="Cambria Math" w:eastAsia="Batang" w:hAnsi="Cambria Math" w:hint="eastAsia"/>
                  <w:sz w:val="28"/>
                  <w:szCs w:val="32"/>
                </w:rPr>
              </m:ctrlPr>
            </m:dPr>
            <m:e>
              <m:r>
                <w:rPr>
                  <w:rFonts w:ascii="Cambria Math" w:eastAsia="Batang" w:hAnsi="Cambria Math" w:hint="eastAsia"/>
                  <w:sz w:val="28"/>
                  <w:szCs w:val="32"/>
                </w:rPr>
                <m:t>1+SN</m:t>
              </m:r>
              <m:sSub>
                <m:sSubPr>
                  <m:ctrlPr>
                    <w:rPr>
                      <w:rFonts w:ascii="Cambria Math" w:eastAsia="Batang" w:hAnsi="Cambria Math" w:hint="eastAsia"/>
                      <w:sz w:val="28"/>
                      <w:szCs w:val="32"/>
                    </w:rPr>
                  </m:ctrlPr>
                </m:sSubPr>
                <m:e>
                  <m:r>
                    <w:rPr>
                      <w:rFonts w:ascii="Cambria Math" w:eastAsia="Batang" w:hAnsi="Cambria Math" w:hint="eastAsia"/>
                      <w:sz w:val="28"/>
                      <w:szCs w:val="32"/>
                    </w:rPr>
                    <m:t>R</m:t>
                  </m:r>
                </m:e>
                <m:sub>
                  <m:r>
                    <w:rPr>
                      <w:rFonts w:ascii="Cambria Math" w:eastAsia="Batang" w:hAnsi="Cambria Math" w:hint="eastAsia"/>
                      <w:sz w:val="28"/>
                      <w:szCs w:val="32"/>
                    </w:rPr>
                    <m:t>m,U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="Batang" w:hAnsi="Cambria Math" w:hint="eastAsia"/>
                      <w:sz w:val="28"/>
                      <w:szCs w:val="32"/>
                    </w:rPr>
                  </m:ctrlPr>
                </m:dPr>
                <m:e>
                  <m:r>
                    <w:rPr>
                      <w:rFonts w:ascii="Cambria Math" w:eastAsia="Batang" w:hAnsi="Cambria Math" w:hint="eastAsia"/>
                      <w:sz w:val="28"/>
                      <w:szCs w:val="32"/>
                    </w:rPr>
                    <m:t>t</m:t>
                  </m:r>
                </m:e>
              </m:d>
            </m:e>
          </m:d>
        </m:oMath>
      </m:oMathPara>
    </w:p>
    <w:p w14:paraId="376AC925" w14:textId="09F8BACF" w:rsidR="009E7006" w:rsidRDefault="009E7006" w:rsidP="009E7006">
      <w:pPr>
        <w:pStyle w:val="MTDisplayEquation"/>
        <w:rPr>
          <w:sz w:val="28"/>
          <w:szCs w:val="32"/>
        </w:rPr>
      </w:pPr>
      <w:r>
        <w:rPr>
          <w:sz w:val="28"/>
          <w:szCs w:val="32"/>
        </w:rPr>
        <w:tab/>
      </w:r>
      <w:r w:rsidRPr="009E7006">
        <w:rPr>
          <w:position w:val="-22"/>
        </w:rPr>
        <w:object w:dxaOrig="3280" w:dyaOrig="680" w14:anchorId="49C86402">
          <v:shape id="_x0000_i1036" type="#_x0000_t75" style="width:164pt;height:34pt" o:ole="">
            <v:imagedata r:id="rId28" o:title=""/>
          </v:shape>
          <o:OLEObject Type="Embed" ProgID="Equation.DSMT4" ShapeID="_x0000_i1036" DrawAspect="Content" ObjectID="_1772694522" r:id="rId29"/>
        </w:object>
      </w:r>
    </w:p>
    <w:p w14:paraId="6A5A9E8E" w14:textId="25CCA88C" w:rsidR="000F79FA" w:rsidRPr="009F6F0B" w:rsidRDefault="000F79FA" w:rsidP="004C4EFB">
      <w:pPr>
        <w:rPr>
          <w:sz w:val="28"/>
          <w:szCs w:val="32"/>
        </w:rPr>
      </w:pPr>
      <w:r>
        <w:rPr>
          <w:sz w:val="28"/>
          <w:szCs w:val="32"/>
        </w:rPr>
        <w:t xml:space="preserve"> </w:t>
      </w:r>
    </w:p>
    <w:p w14:paraId="7F4557F8" w14:textId="77777777" w:rsidR="006F7B55" w:rsidRDefault="004F1180" w:rsidP="009D4C40">
      <w:pPr>
        <w:rPr>
          <w:sz w:val="28"/>
          <w:szCs w:val="32"/>
        </w:rPr>
      </w:pPr>
      <w:r>
        <w:rPr>
          <w:rFonts w:hint="eastAsia"/>
          <w:sz w:val="28"/>
          <w:szCs w:val="32"/>
        </w:rPr>
        <w:t>能耗为</w:t>
      </w:r>
    </w:p>
    <w:p w14:paraId="749BD8FA" w14:textId="49937608" w:rsidR="006F7B55" w:rsidRDefault="006F7B55" w:rsidP="006F7B55">
      <w:pPr>
        <w:pStyle w:val="MTDisplayEquation"/>
        <w:rPr>
          <w:sz w:val="28"/>
          <w:szCs w:val="32"/>
        </w:rPr>
      </w:pPr>
      <w:r>
        <w:rPr>
          <w:sz w:val="28"/>
          <w:szCs w:val="32"/>
        </w:rPr>
        <w:tab/>
      </w:r>
      <w:r w:rsidRPr="006F7B55">
        <w:rPr>
          <w:position w:val="-22"/>
        </w:rPr>
        <w:object w:dxaOrig="2340" w:dyaOrig="680" w14:anchorId="096ED9BE">
          <v:shape id="_x0000_i1037" type="#_x0000_t75" style="width:117pt;height:34pt" o:ole="">
            <v:imagedata r:id="rId30" o:title=""/>
          </v:shape>
          <o:OLEObject Type="Embed" ProgID="Equation.DSMT4" ShapeID="_x0000_i1037" DrawAspect="Content" ObjectID="_1772694523" r:id="rId31"/>
        </w:object>
      </w:r>
    </w:p>
    <w:p w14:paraId="7FF77C1D" w14:textId="224CBA82" w:rsidR="009D4C40" w:rsidRPr="009F6F0B" w:rsidRDefault="00EC1AFD" w:rsidP="009D4C40">
      <w:pPr>
        <w:rPr>
          <w:sz w:val="28"/>
          <w:szCs w:val="32"/>
        </w:rPr>
      </w:pPr>
      <w:r>
        <w:rPr>
          <w:sz w:val="28"/>
          <w:szCs w:val="32"/>
        </w:rPr>
        <w:t xml:space="preserve"> </w:t>
      </w:r>
    </w:p>
    <w:p w14:paraId="3667E114" w14:textId="14B7C3D7" w:rsidR="00A24A67" w:rsidRDefault="004B58C2" w:rsidP="004C4EFB">
      <w:pPr>
        <w:rPr>
          <w:sz w:val="28"/>
          <w:szCs w:val="32"/>
        </w:rPr>
      </w:pPr>
      <w:r>
        <w:rPr>
          <w:rFonts w:hint="eastAsia"/>
          <w:sz w:val="28"/>
          <w:szCs w:val="32"/>
        </w:rPr>
        <w:t>在</w:t>
      </w:r>
      <w:r w:rsidR="000B6BA0">
        <w:rPr>
          <w:rFonts w:hint="eastAsia"/>
          <w:sz w:val="28"/>
          <w:szCs w:val="32"/>
        </w:rPr>
        <w:t>前</w:t>
      </w:r>
      <w:r>
        <w:rPr>
          <w:rFonts w:hint="eastAsia"/>
          <w:sz w:val="28"/>
          <w:szCs w:val="32"/>
        </w:rPr>
        <w:t>一个章节中，主要研究了</w:t>
      </w:r>
      <w:r w:rsidR="00E94626">
        <w:rPr>
          <w:rFonts w:hint="eastAsia"/>
          <w:sz w:val="28"/>
          <w:szCs w:val="32"/>
        </w:rPr>
        <w:t>车联网的地面通信网络</w:t>
      </w:r>
      <w:r w:rsidR="00CD6DA9">
        <w:rPr>
          <w:rFonts w:hint="eastAsia"/>
          <w:sz w:val="28"/>
          <w:szCs w:val="32"/>
        </w:rPr>
        <w:t>，</w:t>
      </w:r>
      <w:r w:rsidR="00E44BA1">
        <w:rPr>
          <w:rFonts w:hint="eastAsia"/>
          <w:sz w:val="28"/>
          <w:szCs w:val="32"/>
        </w:rPr>
        <w:t>然而随着城市化建设的加深，</w:t>
      </w:r>
      <w:r w:rsidR="00295556">
        <w:rPr>
          <w:rFonts w:hint="eastAsia"/>
          <w:sz w:val="28"/>
          <w:szCs w:val="32"/>
        </w:rPr>
        <w:t>道路网络</w:t>
      </w:r>
      <w:r w:rsidR="00F10302">
        <w:rPr>
          <w:rFonts w:hint="eastAsia"/>
          <w:sz w:val="28"/>
          <w:szCs w:val="32"/>
        </w:rPr>
        <w:t>越来越</w:t>
      </w:r>
      <w:r w:rsidR="00295556">
        <w:rPr>
          <w:rFonts w:hint="eastAsia"/>
          <w:sz w:val="28"/>
          <w:szCs w:val="32"/>
        </w:rPr>
        <w:t>复杂</w:t>
      </w:r>
      <w:r w:rsidR="00F10302">
        <w:rPr>
          <w:rFonts w:hint="eastAsia"/>
          <w:sz w:val="28"/>
          <w:szCs w:val="32"/>
        </w:rPr>
        <w:t>，</w:t>
      </w:r>
      <w:r w:rsidR="00E44BA1">
        <w:rPr>
          <w:rFonts w:hint="eastAsia"/>
          <w:sz w:val="28"/>
          <w:szCs w:val="32"/>
        </w:rPr>
        <w:t>车辆的地面通信网络容易受到</w:t>
      </w:r>
      <w:r w:rsidR="00E44078">
        <w:rPr>
          <w:rFonts w:hint="eastAsia"/>
          <w:sz w:val="28"/>
          <w:szCs w:val="32"/>
        </w:rPr>
        <w:t>建筑物的遮挡，</w:t>
      </w:r>
      <w:r w:rsidR="00F10302">
        <w:rPr>
          <w:rFonts w:hint="eastAsia"/>
          <w:sz w:val="28"/>
          <w:szCs w:val="32"/>
        </w:rPr>
        <w:t>同时</w:t>
      </w:r>
      <w:r w:rsidR="0020327C">
        <w:rPr>
          <w:rFonts w:hint="eastAsia"/>
          <w:sz w:val="28"/>
          <w:szCs w:val="32"/>
        </w:rPr>
        <w:t>地面基站</w:t>
      </w:r>
      <w:r w:rsidR="00F10302">
        <w:rPr>
          <w:rFonts w:hint="eastAsia"/>
          <w:sz w:val="28"/>
          <w:szCs w:val="32"/>
        </w:rPr>
        <w:t>也</w:t>
      </w:r>
      <w:r w:rsidR="0020327C">
        <w:rPr>
          <w:rFonts w:hint="eastAsia"/>
          <w:sz w:val="28"/>
          <w:szCs w:val="32"/>
        </w:rPr>
        <w:t>难以覆盖</w:t>
      </w:r>
      <w:r w:rsidR="00C50C88">
        <w:rPr>
          <w:rFonts w:hint="eastAsia"/>
          <w:sz w:val="28"/>
          <w:szCs w:val="32"/>
        </w:rPr>
        <w:t>越来越多的通信车辆。因此</w:t>
      </w:r>
      <w:r w:rsidR="00C50C88">
        <w:rPr>
          <w:rFonts w:hint="eastAsia"/>
          <w:sz w:val="28"/>
          <w:szCs w:val="32"/>
        </w:rPr>
        <w:lastRenderedPageBreak/>
        <w:t>本章研究了</w:t>
      </w:r>
      <w:r w:rsidR="00405E32">
        <w:rPr>
          <w:rFonts w:hint="eastAsia"/>
          <w:sz w:val="28"/>
          <w:szCs w:val="32"/>
        </w:rPr>
        <w:t>作为前沿通信技术的无人机</w:t>
      </w:r>
      <w:r w:rsidR="000B6BA0">
        <w:rPr>
          <w:rFonts w:hint="eastAsia"/>
          <w:sz w:val="28"/>
          <w:szCs w:val="32"/>
        </w:rPr>
        <w:t>作为空中基站</w:t>
      </w:r>
      <w:r w:rsidR="00B75A99">
        <w:rPr>
          <w:rFonts w:hint="eastAsia"/>
          <w:sz w:val="28"/>
          <w:szCs w:val="32"/>
        </w:rPr>
        <w:t>辅助车联网通信，</w:t>
      </w:r>
      <w:r w:rsidR="00D86EFD">
        <w:rPr>
          <w:rFonts w:hint="eastAsia"/>
          <w:sz w:val="28"/>
          <w:szCs w:val="32"/>
        </w:rPr>
        <w:t>并着重考虑了更加实际的双向车道的场景</w:t>
      </w:r>
      <w:r w:rsidR="00F10302">
        <w:rPr>
          <w:rFonts w:hint="eastAsia"/>
          <w:sz w:val="28"/>
          <w:szCs w:val="32"/>
        </w:rPr>
        <w:t>。</w:t>
      </w:r>
      <w:r w:rsidR="00862920">
        <w:rPr>
          <w:rFonts w:hint="eastAsia"/>
          <w:sz w:val="28"/>
          <w:szCs w:val="32"/>
        </w:rPr>
        <w:t>无人机</w:t>
      </w:r>
      <w:r w:rsidR="00FC4DDE">
        <w:rPr>
          <w:rFonts w:hint="eastAsia"/>
          <w:sz w:val="28"/>
          <w:szCs w:val="32"/>
        </w:rPr>
        <w:t>具有灵活与高机动性的特性，</w:t>
      </w:r>
      <w:r w:rsidR="00AC5B25">
        <w:rPr>
          <w:rFonts w:hint="eastAsia"/>
          <w:sz w:val="28"/>
          <w:szCs w:val="32"/>
        </w:rPr>
        <w:t>可以更好地解决如今越来越复杂的通信网络。</w:t>
      </w:r>
      <w:r w:rsidR="00443610">
        <w:rPr>
          <w:rFonts w:hint="eastAsia"/>
          <w:sz w:val="28"/>
          <w:szCs w:val="32"/>
        </w:rPr>
        <w:t>由于</w:t>
      </w:r>
      <w:r w:rsidR="00084DFB">
        <w:rPr>
          <w:rFonts w:hint="eastAsia"/>
          <w:sz w:val="28"/>
          <w:szCs w:val="32"/>
        </w:rPr>
        <w:t>本文考虑的车辆环境均为高速移动场景，</w:t>
      </w:r>
      <w:r w:rsidR="00454F91">
        <w:rPr>
          <w:rFonts w:hint="eastAsia"/>
          <w:sz w:val="28"/>
          <w:szCs w:val="32"/>
        </w:rPr>
        <w:t>固定轨迹的</w:t>
      </w:r>
      <w:r w:rsidR="00084DFB">
        <w:rPr>
          <w:rFonts w:hint="eastAsia"/>
          <w:sz w:val="28"/>
          <w:szCs w:val="32"/>
        </w:rPr>
        <w:t>无人机</w:t>
      </w:r>
      <w:r w:rsidR="00132C7B">
        <w:rPr>
          <w:rFonts w:hint="eastAsia"/>
          <w:sz w:val="28"/>
          <w:szCs w:val="32"/>
        </w:rPr>
        <w:t>难以适应实时变化网络拓扑环境</w:t>
      </w:r>
      <w:r w:rsidR="0089464D">
        <w:rPr>
          <w:rFonts w:hint="eastAsia"/>
          <w:sz w:val="28"/>
          <w:szCs w:val="32"/>
        </w:rPr>
        <w:t>，因此</w:t>
      </w:r>
      <w:r w:rsidR="0042537B">
        <w:rPr>
          <w:rFonts w:hint="eastAsia"/>
          <w:sz w:val="28"/>
          <w:szCs w:val="32"/>
        </w:rPr>
        <w:t>实时优化</w:t>
      </w:r>
      <w:r w:rsidR="0089464D">
        <w:rPr>
          <w:rFonts w:hint="eastAsia"/>
          <w:sz w:val="28"/>
          <w:szCs w:val="32"/>
        </w:rPr>
        <w:t>无人机</w:t>
      </w:r>
      <w:r w:rsidR="0042537B">
        <w:rPr>
          <w:rFonts w:hint="eastAsia"/>
          <w:sz w:val="28"/>
          <w:szCs w:val="32"/>
        </w:rPr>
        <w:t>的飞行的航迹</w:t>
      </w:r>
      <w:r w:rsidR="00B03A66">
        <w:rPr>
          <w:rFonts w:hint="eastAsia"/>
          <w:sz w:val="28"/>
          <w:szCs w:val="32"/>
        </w:rPr>
        <w:t>有助于提高辅助车辆通信的服务质量。</w:t>
      </w:r>
      <w:r w:rsidR="009301CB">
        <w:rPr>
          <w:rFonts w:hint="eastAsia"/>
          <w:sz w:val="28"/>
          <w:szCs w:val="32"/>
        </w:rPr>
        <w:t>此外，无人机飞行</w:t>
      </w:r>
      <w:r w:rsidR="00067D22">
        <w:rPr>
          <w:rFonts w:hint="eastAsia"/>
          <w:sz w:val="28"/>
          <w:szCs w:val="32"/>
        </w:rPr>
        <w:t>与作为空中基站时均为</w:t>
      </w:r>
      <w:r w:rsidR="0087366E">
        <w:rPr>
          <w:rFonts w:hint="eastAsia"/>
          <w:sz w:val="28"/>
          <w:szCs w:val="32"/>
        </w:rPr>
        <w:t>耗能</w:t>
      </w:r>
      <w:r w:rsidR="00067D22">
        <w:rPr>
          <w:rFonts w:hint="eastAsia"/>
          <w:sz w:val="28"/>
          <w:szCs w:val="32"/>
        </w:rPr>
        <w:t>设备，</w:t>
      </w:r>
      <w:r w:rsidR="0087366E">
        <w:rPr>
          <w:rFonts w:hint="eastAsia"/>
          <w:sz w:val="28"/>
          <w:szCs w:val="32"/>
        </w:rPr>
        <w:t>所以整个系统的能量效率也应备受关注。</w:t>
      </w:r>
    </w:p>
    <w:p w14:paraId="57579242" w14:textId="26B8DB58" w:rsidR="00E74673" w:rsidRDefault="00E74673" w:rsidP="004C4EFB">
      <w:pPr>
        <w:rPr>
          <w:sz w:val="28"/>
          <w:szCs w:val="32"/>
        </w:rPr>
      </w:pPr>
      <w:r>
        <w:rPr>
          <w:rFonts w:hint="eastAsia"/>
          <w:sz w:val="28"/>
          <w:szCs w:val="32"/>
        </w:rPr>
        <w:t>综上所述，本章研究了一个</w:t>
      </w:r>
      <w:r w:rsidR="00AB210F" w:rsidRPr="00AB210F">
        <w:rPr>
          <w:rFonts w:hint="eastAsia"/>
          <w:sz w:val="28"/>
          <w:szCs w:val="32"/>
        </w:rPr>
        <w:t>双向车道下无人机辅助车辆网络</w:t>
      </w:r>
      <w:r w:rsidR="00511434">
        <w:rPr>
          <w:rFonts w:hint="eastAsia"/>
          <w:sz w:val="28"/>
          <w:szCs w:val="32"/>
        </w:rPr>
        <w:t>能效最大化的场景，</w:t>
      </w:r>
      <w:r w:rsidR="00063147">
        <w:rPr>
          <w:rFonts w:hint="eastAsia"/>
          <w:sz w:val="28"/>
          <w:szCs w:val="32"/>
        </w:rPr>
        <w:t>在这个网络中，</w:t>
      </w:r>
      <w:r w:rsidR="00995688">
        <w:rPr>
          <w:rFonts w:hint="eastAsia"/>
          <w:sz w:val="28"/>
          <w:szCs w:val="32"/>
        </w:rPr>
        <w:t>车辆高速行驶于双向的高速公路上</w:t>
      </w:r>
      <w:r w:rsidR="00361F10">
        <w:rPr>
          <w:rFonts w:hint="eastAsia"/>
          <w:sz w:val="28"/>
          <w:szCs w:val="32"/>
        </w:rPr>
        <w:t>，地面基站位于道路的一侧，</w:t>
      </w:r>
      <w:r w:rsidR="009F783A">
        <w:rPr>
          <w:rFonts w:hint="eastAsia"/>
          <w:sz w:val="28"/>
          <w:szCs w:val="32"/>
        </w:rPr>
        <w:t>随着</w:t>
      </w:r>
      <w:r w:rsidR="00945F2E">
        <w:rPr>
          <w:rFonts w:hint="eastAsia"/>
          <w:sz w:val="28"/>
          <w:szCs w:val="32"/>
        </w:rPr>
        <w:t>对向行驶的车辆的高速移动，向右</w:t>
      </w:r>
      <w:r w:rsidR="00D144E8">
        <w:rPr>
          <w:rFonts w:hint="eastAsia"/>
          <w:sz w:val="28"/>
          <w:szCs w:val="32"/>
        </w:rPr>
        <w:t>行驶的车辆会逐渐驶出当前通信小区，无法与地面基站进行通信，此时，无人机可作为空中基站</w:t>
      </w:r>
      <w:r w:rsidR="00095015">
        <w:rPr>
          <w:rFonts w:hint="eastAsia"/>
          <w:sz w:val="28"/>
          <w:szCs w:val="32"/>
        </w:rPr>
        <w:t>以接收</w:t>
      </w:r>
      <w:r w:rsidR="00FE2090">
        <w:rPr>
          <w:rFonts w:hint="eastAsia"/>
          <w:sz w:val="28"/>
          <w:szCs w:val="32"/>
        </w:rPr>
        <w:t>车辆通信信号。无人机以固定的高度</w:t>
      </w:r>
      <w:r w:rsidR="00F4402D">
        <w:rPr>
          <w:rFonts w:hint="eastAsia"/>
          <w:sz w:val="28"/>
          <w:szCs w:val="32"/>
        </w:rPr>
        <w:t>平行于道路进行无障碍飞行，我们提出的算法可以实时的</w:t>
      </w:r>
      <w:r w:rsidR="006E06A2">
        <w:rPr>
          <w:rFonts w:hint="eastAsia"/>
          <w:sz w:val="28"/>
          <w:szCs w:val="32"/>
        </w:rPr>
        <w:t>判断当前时隙车辆如何选择通信对象使得系统的能量效率最大化。</w:t>
      </w:r>
      <w:r w:rsidR="00FF3A1D">
        <w:rPr>
          <w:rFonts w:hint="eastAsia"/>
          <w:sz w:val="28"/>
          <w:szCs w:val="32"/>
        </w:rPr>
        <w:t>本章的贡献可以做出如下总结</w:t>
      </w:r>
      <w:r w:rsidR="00681354">
        <w:rPr>
          <w:rFonts w:hint="eastAsia"/>
          <w:sz w:val="28"/>
          <w:szCs w:val="32"/>
        </w:rPr>
        <w:t>：</w:t>
      </w:r>
      <w:r w:rsidR="00D14664">
        <w:rPr>
          <w:rFonts w:hint="eastAsia"/>
          <w:sz w:val="28"/>
          <w:szCs w:val="32"/>
        </w:rPr>
        <w:t>首先，本章提出了</w:t>
      </w:r>
      <w:r w:rsidR="00CA00E1">
        <w:rPr>
          <w:rFonts w:hint="eastAsia"/>
          <w:sz w:val="28"/>
          <w:szCs w:val="32"/>
        </w:rPr>
        <w:t>一种无人机辅助双向车道场景</w:t>
      </w:r>
      <w:proofErr w:type="gramStart"/>
      <w:r w:rsidR="00CA00E1">
        <w:rPr>
          <w:rFonts w:hint="eastAsia"/>
          <w:sz w:val="28"/>
          <w:szCs w:val="32"/>
        </w:rPr>
        <w:t>下</w:t>
      </w:r>
      <w:r w:rsidR="0088728F">
        <w:rPr>
          <w:rFonts w:hint="eastAsia"/>
          <w:sz w:val="28"/>
          <w:szCs w:val="32"/>
        </w:rPr>
        <w:t>规划</w:t>
      </w:r>
      <w:proofErr w:type="gramEnd"/>
      <w:r w:rsidR="0088728F">
        <w:rPr>
          <w:rFonts w:hint="eastAsia"/>
          <w:sz w:val="28"/>
          <w:szCs w:val="32"/>
        </w:rPr>
        <w:t>无人机航迹的系统模型，</w:t>
      </w:r>
      <w:r w:rsidR="001C2D7B">
        <w:rPr>
          <w:rFonts w:hint="eastAsia"/>
          <w:sz w:val="28"/>
          <w:szCs w:val="32"/>
        </w:rPr>
        <w:t>为了提高整个网络系统的能量效率，我们采用</w:t>
      </w:r>
      <w:r w:rsidR="00A74515">
        <w:rPr>
          <w:rFonts w:hint="eastAsia"/>
          <w:sz w:val="28"/>
          <w:szCs w:val="32"/>
        </w:rPr>
        <w:t>丁克尔巴赫方法与</w:t>
      </w:r>
      <w:r w:rsidR="001C2D7B">
        <w:rPr>
          <w:rFonts w:hint="eastAsia"/>
          <w:sz w:val="28"/>
          <w:szCs w:val="32"/>
        </w:rPr>
        <w:t>定价机制</w:t>
      </w:r>
      <w:r w:rsidR="00A74515">
        <w:rPr>
          <w:rFonts w:hint="eastAsia"/>
          <w:sz w:val="28"/>
          <w:szCs w:val="32"/>
        </w:rPr>
        <w:t>使得系统</w:t>
      </w:r>
      <w:r w:rsidR="00A316DB">
        <w:rPr>
          <w:rFonts w:hint="eastAsia"/>
          <w:sz w:val="28"/>
          <w:szCs w:val="32"/>
        </w:rPr>
        <w:t>在最小的能耗下可以</w:t>
      </w:r>
      <w:proofErr w:type="gramStart"/>
      <w:r w:rsidR="00A316DB">
        <w:rPr>
          <w:rFonts w:hint="eastAsia"/>
          <w:sz w:val="28"/>
          <w:szCs w:val="32"/>
        </w:rPr>
        <w:t>最大化总</w:t>
      </w:r>
      <w:proofErr w:type="gramEnd"/>
      <w:r w:rsidR="00A316DB">
        <w:rPr>
          <w:rFonts w:hint="eastAsia"/>
          <w:sz w:val="28"/>
          <w:szCs w:val="32"/>
        </w:rPr>
        <w:t>吞吐量，为了保证地面车辆</w:t>
      </w:r>
      <w:r w:rsidR="00E008C3">
        <w:rPr>
          <w:rFonts w:hint="eastAsia"/>
          <w:sz w:val="28"/>
          <w:szCs w:val="32"/>
        </w:rPr>
        <w:t>用户的服务质量，在优化问题中建立了</w:t>
      </w:r>
      <w:r w:rsidR="006D7132">
        <w:rPr>
          <w:rFonts w:hint="eastAsia"/>
          <w:sz w:val="28"/>
          <w:szCs w:val="32"/>
        </w:rPr>
        <w:t>时变的车辆移动模型下的概率约束，尽可能地描述信道的不确定性。</w:t>
      </w:r>
    </w:p>
    <w:p w14:paraId="4129F870" w14:textId="77777777" w:rsidR="00D04506" w:rsidRDefault="00D04506" w:rsidP="004C4EFB">
      <w:pPr>
        <w:rPr>
          <w:sz w:val="28"/>
          <w:szCs w:val="32"/>
        </w:rPr>
      </w:pPr>
    </w:p>
    <w:p w14:paraId="2D323D8E" w14:textId="77777777" w:rsidR="007A3D81" w:rsidRDefault="007A3D81" w:rsidP="004C4EFB">
      <w:pPr>
        <w:rPr>
          <w:sz w:val="28"/>
          <w:szCs w:val="32"/>
        </w:rPr>
      </w:pPr>
    </w:p>
    <w:p w14:paraId="1E8AC1C5" w14:textId="038F9341" w:rsidR="007A3D81" w:rsidRDefault="007A3D81" w:rsidP="004C4EFB">
      <w:pPr>
        <w:rPr>
          <w:sz w:val="28"/>
          <w:szCs w:val="32"/>
        </w:rPr>
      </w:pPr>
      <w:r>
        <w:rPr>
          <w:rFonts w:hint="eastAsia"/>
          <w:sz w:val="28"/>
          <w:szCs w:val="32"/>
        </w:rPr>
        <w:t>问题的定义</w:t>
      </w:r>
    </w:p>
    <w:p w14:paraId="3F38FC49" w14:textId="58EAD83E" w:rsidR="007A3D81" w:rsidRDefault="007A3D81" w:rsidP="004C4EFB">
      <w:pPr>
        <w:rPr>
          <w:sz w:val="28"/>
          <w:szCs w:val="32"/>
        </w:rPr>
      </w:pPr>
      <w:r>
        <w:rPr>
          <w:rFonts w:hint="eastAsia"/>
          <w:sz w:val="28"/>
          <w:szCs w:val="32"/>
        </w:rPr>
        <w:lastRenderedPageBreak/>
        <w:t>在本节中，</w:t>
      </w:r>
      <w:r w:rsidR="00A36D45">
        <w:rPr>
          <w:rFonts w:hint="eastAsia"/>
          <w:sz w:val="28"/>
          <w:szCs w:val="32"/>
        </w:rPr>
        <w:t>我们为无人机辅助的双向车道车辆制定了能效最大化问题</w:t>
      </w:r>
      <w:r w:rsidR="00AB67E4">
        <w:rPr>
          <w:rFonts w:hint="eastAsia"/>
          <w:sz w:val="28"/>
          <w:szCs w:val="32"/>
        </w:rPr>
        <w:t>。我们的目的是通过联合优化双向车道上的车辆的发射功率</w:t>
      </w:r>
      <w:r w:rsidR="00050EF6">
        <w:rPr>
          <w:rFonts w:hint="eastAsia"/>
          <w:sz w:val="28"/>
          <w:szCs w:val="32"/>
        </w:rPr>
        <w:t>以及无人机的轨迹来使得系统的总能效最大化。</w:t>
      </w:r>
    </w:p>
    <w:p w14:paraId="5CA64A6D" w14:textId="17757748" w:rsidR="00B72AB0" w:rsidRDefault="00B72AB0" w:rsidP="004C4EFB">
      <w:pPr>
        <w:rPr>
          <w:sz w:val="28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C4B8FF4" wp14:editId="3791C3BB">
                <wp:simplePos x="0" y="0"/>
                <wp:positionH relativeFrom="column">
                  <wp:posOffset>-95250</wp:posOffset>
                </wp:positionH>
                <wp:positionV relativeFrom="paragraph">
                  <wp:posOffset>146685</wp:posOffset>
                </wp:positionV>
                <wp:extent cx="5273675" cy="868363"/>
                <wp:effectExtent l="0" t="0" r="0" b="0"/>
                <wp:wrapNone/>
                <wp:docPr id="2" name="对象 1">
                  <a:extLst xmlns:a="http://schemas.openxmlformats.org/drawingml/2006/main">
                    <a:ext uri="{FF2B5EF4-FFF2-40B4-BE49-F238E27FC236}">
                      <a16:creationId xmlns:a16="http://schemas.microsoft.com/office/drawing/2014/main" id="{4C3F1D5E-582C-1445-E9F5-C64B03E04B2F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3675" cy="868363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3BCEB1A7" w14:textId="77777777" w:rsidR="008764A3" w:rsidRPr="00B72AB0" w:rsidRDefault="008764A3" w:rsidP="008764A3">
                            <w:pPr>
                              <w:rPr>
                                <w:rFonts w:ascii="Cambria Math" w:hAnsi="Cambria Math"/>
                                <w:i/>
                                <w:iCs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  <w:sz w:val="36"/>
                                    <w:szCs w:val="36"/>
                                  </w:rPr>
                                  <m:t>EE(P,Q)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  <w:sz w:val="36"/>
                                        <w:szCs w:val="36"/>
                                      </w:rPr>
                                    </m:ctrlPr>
                                  </m:fPr>
                                  <m:num>
                                    <m:nary>
                                      <m:naryPr>
                                        <m:chr m:val="∑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m=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M</m:t>
                                        </m:r>
                                      </m:sup>
                                      <m:e>
                                        <m:nary>
                                          <m:naryPr>
                                            <m:chr m:val="∑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  <w:color w:val="000000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</m:ctrlPr>
                                          </m:naryPr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t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=1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T</m:t>
                                            </m:r>
                                          </m:sup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m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t</m:t>
                                                </m:r>
                                              </m:e>
                                            </m:d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R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m,R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t</m:t>
                                                </m:r>
                                              </m:e>
                                            </m:d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+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m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t</m:t>
                                                </m:r>
                                              </m:e>
                                            </m:d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R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m,U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t</m:t>
                                                </m:r>
                                              </m:e>
                                            </m:d>
                                          </m:e>
                                        </m:nary>
                                      </m:e>
                                    </m:nary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(1-θ)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m,R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t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+θ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m,U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t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  <w:p w14:paraId="07B7CFC1" w14:textId="77777777" w:rsidR="00B72AB0" w:rsidRDefault="00B72AB0" w:rsidP="008764A3">
                            <w:pPr>
                              <w:rPr>
                                <w:rFonts w:ascii="Cambria Math" w:hAnsi="Cambria Math"/>
                                <w:i/>
                                <w:iCs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</w:pPr>
                          </w:p>
                          <w:p w14:paraId="59D5C9FA" w14:textId="77777777" w:rsidR="00B72AB0" w:rsidRDefault="00B72AB0" w:rsidP="008764A3">
                            <w:pPr>
                              <w:rPr>
                                <w:rFonts w:ascii="Cambria Math" w:hAnsi="Cambria Math"/>
                                <w:i/>
                                <w:iCs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>
                        <a:norm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4B8FF4" id="对象 1" o:spid="_x0000_s1030" type="#_x0000_t202" style="position:absolute;left:0;text-align:left;margin-left:-7.5pt;margin-top:11.55pt;width:415.25pt;height:68.4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" filled="f" stroked="f">
                <v:textbox>
                  <w:txbxContent>
                    <w:p w14:paraId="3BCEB1A7" w14:textId="77777777" w:rsidR="008764A3" w:rsidRPr="00B72AB0" w:rsidRDefault="008764A3" w:rsidP="008764A3">
                      <w:pPr>
                        <w:rPr>
                          <w:rFonts w:ascii="Cambria Math" w:hAnsi="Cambria Math"/>
                          <w:i/>
                          <w:iCs/>
                          <w:color w:val="000000"/>
                          <w:kern w:val="24"/>
                          <w:sz w:val="36"/>
                          <w:szCs w:val="3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/>
                              <w:kern w:val="24"/>
                              <w:sz w:val="36"/>
                              <w:szCs w:val="36"/>
                            </w:rPr>
                            <m:t>EE(P,Q)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m:t>m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m:t>M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  <w:sz w:val="36"/>
                                          <w:szCs w:val="36"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t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=1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T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m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t</m:t>
                                          </m:r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m,R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t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m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t</m:t>
                                          </m:r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m,U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t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(1-θ)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E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m,R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+θ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E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m,U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t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  <w:p w14:paraId="07B7CFC1" w14:textId="77777777" w:rsidR="00B72AB0" w:rsidRDefault="00B72AB0" w:rsidP="008764A3">
                      <w:pPr>
                        <w:rPr>
                          <w:rFonts w:ascii="Cambria Math" w:hAnsi="Cambria Math"/>
                          <w:i/>
                          <w:iCs/>
                          <w:color w:val="000000"/>
                          <w:kern w:val="24"/>
                          <w:sz w:val="36"/>
                          <w:szCs w:val="36"/>
                        </w:rPr>
                      </w:pPr>
                    </w:p>
                    <w:p w14:paraId="59D5C9FA" w14:textId="77777777" w:rsidR="00B72AB0" w:rsidRDefault="00B72AB0" w:rsidP="008764A3">
                      <w:pPr>
                        <w:rPr>
                          <w:rFonts w:ascii="Cambria Math" w:hAnsi="Cambria Math"/>
                          <w:i/>
                          <w:iCs/>
                          <w:color w:val="000000"/>
                          <w:kern w:val="24"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50EF6">
        <w:rPr>
          <w:rFonts w:hint="eastAsia"/>
          <w:sz w:val="28"/>
          <w:szCs w:val="32"/>
        </w:rPr>
        <w:t>首先</w:t>
      </w:r>
      <w:r w:rsidR="002C5B86">
        <w:rPr>
          <w:rFonts w:hint="eastAsia"/>
          <w:sz w:val="28"/>
          <w:szCs w:val="32"/>
        </w:rPr>
        <w:t>，该网络通信系统的能效定义为</w:t>
      </w:r>
    </w:p>
    <w:p w14:paraId="4A78BB76" w14:textId="2862F13C" w:rsidR="00B72AB0" w:rsidRDefault="00B72AB0" w:rsidP="004C4EFB">
      <w:pPr>
        <w:rPr>
          <w:sz w:val="28"/>
          <w:szCs w:val="32"/>
        </w:rPr>
      </w:pPr>
    </w:p>
    <w:p w14:paraId="64A7D0FA" w14:textId="22788E46" w:rsidR="00B72AB0" w:rsidRPr="0013085F" w:rsidRDefault="0004697B" w:rsidP="004C4EFB">
      <w:r w:rsidRPr="0013085F">
        <w:rPr>
          <w:rFonts w:hint="eastAsia"/>
        </w:rPr>
        <w:t>式中的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24"/>
                <w:szCs w:val="24"/>
              </w:rPr>
              <m:t>m,R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kern w:val="24"/>
                <w:sz w:val="24"/>
                <w:szCs w:val="24"/>
              </w:rPr>
              <m:t>t</m:t>
            </m:r>
          </m:e>
        </m:d>
      </m:oMath>
      <w:proofErr w:type="gramStart"/>
      <w:r w:rsidR="000862E0" w:rsidRPr="0013085F">
        <w:rPr>
          <w:rFonts w:hint="eastAsia"/>
          <w:iCs/>
          <w:color w:val="000000" w:themeColor="text1"/>
          <w:kern w:val="24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kern w:val="24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kern w:val="24"/>
                <w:sz w:val="24"/>
                <w:szCs w:val="24"/>
              </w:rPr>
              <m:t>m,U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color w:val="000000" w:themeColor="text1"/>
                <w:kern w:val="24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kern w:val="24"/>
                <w:sz w:val="24"/>
                <w:szCs w:val="24"/>
              </w:rPr>
              <m:t>t</m:t>
            </m:r>
          </m:e>
        </m:d>
      </m:oMath>
      <w:r w:rsidR="000862E0" w:rsidRPr="0013085F">
        <w:rPr>
          <w:rFonts w:hint="eastAsia"/>
          <w:iCs/>
          <w:color w:val="000000" w:themeColor="text1"/>
          <w:kern w:val="24"/>
          <w:sz w:val="24"/>
          <w:szCs w:val="24"/>
        </w:rPr>
        <w:t xml:space="preserve"> </w:t>
      </w:r>
      <w:proofErr w:type="gramEnd"/>
      <w:r w:rsidR="000862E0" w:rsidRPr="0013085F">
        <w:rPr>
          <w:rFonts w:hint="eastAsia"/>
          <w:iCs/>
          <w:color w:val="000000" w:themeColor="text1"/>
          <w:kern w:val="24"/>
          <w:sz w:val="24"/>
          <w:szCs w:val="24"/>
        </w:rPr>
        <w:t>分别表示车辆向无人机空中基站与</w:t>
      </w:r>
      <w:r w:rsidR="00B31E95" w:rsidRPr="0013085F">
        <w:rPr>
          <w:rFonts w:hint="eastAsia"/>
          <w:iCs/>
          <w:color w:val="000000" w:themeColor="text1"/>
          <w:kern w:val="24"/>
          <w:sz w:val="24"/>
          <w:szCs w:val="24"/>
        </w:rPr>
        <w:t>地面基站进行通信时的能耗，其中无人机考虑了飞行能耗</w:t>
      </w:r>
    </w:p>
    <w:p w14:paraId="1209B4C6" w14:textId="38996F5E" w:rsidR="00B72AB0" w:rsidRDefault="00AC5C28" w:rsidP="004C4EFB">
      <w:pPr>
        <w:rPr>
          <w:sz w:val="28"/>
          <w:szCs w:val="32"/>
        </w:rPr>
      </w:pPr>
      <w:r>
        <w:rPr>
          <w:rFonts w:hint="eastAsia"/>
          <w:sz w:val="28"/>
          <w:szCs w:val="32"/>
        </w:rPr>
        <w:t xml:space="preserve"> </w:t>
      </w:r>
      <w:r>
        <w:rPr>
          <w:sz w:val="28"/>
          <w:szCs w:val="32"/>
        </w:rPr>
        <w:t xml:space="preserve">                                 </w:t>
      </w:r>
      <w:r w:rsidR="00A62F21">
        <w:rPr>
          <w:sz w:val="28"/>
          <w:szCs w:val="32"/>
        </w:rPr>
        <w:t xml:space="preserve"> </w:t>
      </w:r>
      <w:r>
        <w:rPr>
          <w:sz w:val="28"/>
          <w:szCs w:val="32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65B82073" w14:textId="2EAC8286" w:rsidR="00B72AB0" w:rsidRDefault="00D82199" w:rsidP="004C4EFB">
      <w:pPr>
        <w:rPr>
          <w:sz w:val="28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D2E0A72" wp14:editId="3A536472">
                <wp:simplePos x="0" y="0"/>
                <wp:positionH relativeFrom="column">
                  <wp:posOffset>183515</wp:posOffset>
                </wp:positionH>
                <wp:positionV relativeFrom="paragraph">
                  <wp:posOffset>-635</wp:posOffset>
                </wp:positionV>
                <wp:extent cx="5273675" cy="868363"/>
                <wp:effectExtent l="0" t="0" r="0" b="0"/>
                <wp:wrapNone/>
                <wp:docPr id="1" name="对象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3675" cy="868363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4D6459F8" w14:textId="77777777" w:rsidR="00D82199" w:rsidRDefault="00D82199" w:rsidP="00D82199">
                            <w:pPr>
                              <w:rPr>
                                <w:rFonts w:ascii="Cambria Math" w:hAnsi="Cambria Math"/>
                                <w:i/>
                                <w:iCs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  <w:sz w:val="36"/>
                                    <w:szCs w:val="36"/>
                                  </w:rPr>
                                  <m:t>EE(P,Q)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  <w:sz w:val="36"/>
                                        <w:szCs w:val="36"/>
                                      </w:rPr>
                                    </m:ctrlPr>
                                  </m:fPr>
                                  <m:num>
                                    <m:nary>
                                      <m:naryPr>
                                        <m:chr m:val="∑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m=1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M</m:t>
                                        </m:r>
                                      </m:sup>
                                      <m:e>
                                        <m:nary>
                                          <m:naryPr>
                                            <m:chr m:val="∑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iCs/>
                                                <w:color w:val="000000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</m:ctrlPr>
                                          </m:naryPr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t</m:t>
                                            </m:r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=1</m:t>
                                            </m:r>
                                          </m:sub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T</m:t>
                                            </m:r>
                                          </m:sup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m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t</m:t>
                                                </m:r>
                                              </m:e>
                                            </m:d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R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m,R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t</m:t>
                                                </m:r>
                                              </m:e>
                                            </m:d>
                                            <m:r>
                                              <w:rPr>
                                                <w:rFonts w:ascii="Cambria Math" w:hAnsi="Cambria Math"/>
                                                <w:color w:val="000000" w:themeColor="text1"/>
                                                <w:kern w:val="24"/>
                                                <w:sz w:val="36"/>
                                                <w:szCs w:val="36"/>
                                              </w:rPr>
                                              <m:t>+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m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t</m:t>
                                                </m:r>
                                              </m:e>
                                            </m:d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R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m,U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iCs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color w:val="000000" w:themeColor="text1"/>
                                                    <w:kern w:val="24"/>
                                                    <w:sz w:val="36"/>
                                                    <w:szCs w:val="36"/>
                                                  </w:rPr>
                                                  <m:t>t</m:t>
                                                </m:r>
                                              </m:e>
                                            </m:d>
                                          </m:e>
                                        </m:nary>
                                      </m:e>
                                    </m:nary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(1-θ)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m,R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t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+θ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m,U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kern w:val="24"/>
                                            <w:sz w:val="36"/>
                                            <w:szCs w:val="36"/>
                                          </w:rPr>
                                          <m:t>t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>
                        <a:norm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2E0A72" id="_x0000_s1031" type="#_x0000_t202" style="position:absolute;left:0;text-align:left;margin-left:14.45pt;margin-top:-.05pt;width:415.25pt;height:68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" filled="f" stroked="f">
                <v:textbox>
                  <w:txbxContent>
                    <w:p w14:paraId="4D6459F8" w14:textId="77777777" w:rsidR="00D82199" w:rsidRDefault="00D82199" w:rsidP="00D82199">
                      <w:pPr>
                        <w:rPr>
                          <w:rFonts w:ascii="Cambria Math" w:hAnsi="Cambria Math"/>
                          <w:i/>
                          <w:iCs/>
                          <w:color w:val="000000"/>
                          <w:kern w:val="24"/>
                          <w:sz w:val="36"/>
                          <w:szCs w:val="3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w:rPr>
                              <w:rFonts w:ascii="Cambria Math" w:hAnsi="Cambria Math"/>
                              <w:color w:val="000000"/>
                              <w:kern w:val="24"/>
                              <w:sz w:val="36"/>
                              <w:szCs w:val="36"/>
                            </w:rPr>
                            <m:t>EE(P,Q)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m:t>m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m:t>M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  <w:sz w:val="36"/>
                                          <w:szCs w:val="36"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t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=1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T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m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t</m:t>
                                          </m:r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m,R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t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m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t</m:t>
                                          </m:r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m,U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 w:themeColor="text1"/>
                                              <w:kern w:val="24"/>
                                              <w:sz w:val="36"/>
                                              <w:szCs w:val="36"/>
                                            </w:rPr>
                                            <m:t>t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(1-θ)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E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m,R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+θ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E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m,U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t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C4149A0" wp14:editId="5FB23B4A">
                <wp:simplePos x="0" y="0"/>
                <wp:positionH relativeFrom="column">
                  <wp:posOffset>0</wp:posOffset>
                </wp:positionH>
                <wp:positionV relativeFrom="paragraph">
                  <wp:posOffset>2473960</wp:posOffset>
                </wp:positionV>
                <wp:extent cx="2515688" cy="369332"/>
                <wp:effectExtent l="0" t="0" r="0" b="0"/>
                <wp:wrapNone/>
                <wp:docPr id="9" name="文本框 8">
                  <a:extLst xmlns:a="http://schemas.openxmlformats.org/drawingml/2006/main">
                    <a:ext uri="{FF2B5EF4-FFF2-40B4-BE49-F238E27FC236}">
                      <a16:creationId xmlns:a16="http://schemas.microsoft.com/office/drawing/2014/main" id="{CA2536C6-1707-D7CB-060A-F55B3B8EA0C4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5688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932BBA9" w14:textId="77777777" w:rsidR="00D82199" w:rsidRDefault="00D82199" w:rsidP="00D82199">
                            <w:pPr>
                              <w:rPr>
                                <w:rFonts w:ascii="Cambria Math" w:hAnsi="Cambria Math" w:cs="Arial"/>
                                <w:i/>
                                <w:iCs/>
                                <w:color w:val="4472C4"/>
                                <w:sz w:val="36"/>
                                <w:szCs w:val="36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 w:cs="Arial"/>
                                  <w:color w:val="4472C4"/>
                                  <w:sz w:val="36"/>
                                  <w:szCs w:val="36"/>
                                </w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4472C4"/>
                                  <w:sz w:val="36"/>
                                  <w:szCs w:val="36"/>
                                </w:rPr>
                                <m:t>3</m:t>
                              </m:r>
                            </m:oMath>
                            <w:r>
                              <w:rPr>
                                <w:rFonts w:ascii="Wingdings2" w:hAnsi="Wingdings2" w:cs="Arial"/>
                                <w:i/>
                                <w:iCs/>
                                <w:color w:val="4472C4"/>
                                <w:sz w:val="36"/>
                                <w:szCs w:val="36"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836967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m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836967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t</m:t>
                                  </m:r>
                                </m:e>
                              </m:d>
                            </m:oMath>
                            <w:r>
                              <w:rPr>
                                <w:rFonts w:hAnsi="等线" w:hint="eastAsia"/>
                                <w:i/>
                                <w:iCs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m:t>+</m:t>
                              </m:r>
                            </m:oMath>
                            <w:r>
                              <w:rPr>
                                <w:rFonts w:hAnsi="等线" w:hint="eastAsia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m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m:t>=</m:t>
                              </m:r>
                            </m:oMath>
                            <w:r>
                              <w:rPr>
                                <w:rFonts w:hAnsi="等线" w:hint="eastAsia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4149A0" id="文本框 8" o:spid="_x0000_s1032" type="#_x0000_t202" style="position:absolute;left:0;text-align:left;margin-left:0;margin-top:194.8pt;width:198.1pt;height:29.1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" filled="f" stroked="f">
                <v:textbox style="mso-fit-shape-to-text:t">
                  <w:txbxContent>
                    <w:p w14:paraId="2932BBA9" w14:textId="77777777" w:rsidR="00D82199" w:rsidRDefault="00D82199" w:rsidP="00D82199">
                      <w:pPr>
                        <w:rPr>
                          <w:rFonts w:ascii="Cambria Math" w:hAnsi="Cambria Math" w:cs="Arial"/>
                          <w:i/>
                          <w:iCs/>
                          <w:color w:val="4472C4"/>
                          <w:sz w:val="36"/>
                          <w:szCs w:val="36"/>
                        </w:rPr>
                      </w:pPr>
                      <m:oMath>
                        <m:r>
                          <w:rPr>
                            <w:rFonts w:ascii="Cambria Math" w:hAnsi="Cambria Math" w:cs="Arial"/>
                            <w:color w:val="4472C4"/>
                            <w:sz w:val="36"/>
                            <w:szCs w:val="36"/>
                          </w:rPr>
                          <m:t>C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4472C4"/>
                            <w:sz w:val="36"/>
                            <w:szCs w:val="36"/>
                          </w:rPr>
                          <m:t>3</m:t>
                        </m:r>
                      </m:oMath>
                      <w:r>
                        <w:rPr>
                          <w:rFonts w:ascii="Wingdings2" w:hAnsi="Wingdings2" w:cs="Arial"/>
                          <w:i/>
                          <w:iCs/>
                          <w:color w:val="4472C4"/>
                          <w:sz w:val="36"/>
                          <w:szCs w:val="36"/>
                        </w:rPr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836967"/>
                                <w:kern w:val="24"/>
                                <w:sz w:val="36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m:t>m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836967"/>
                                <w:kern w:val="24"/>
                                <w:sz w:val="36"/>
                                <w:szCs w:val="3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m:t>t</m:t>
                            </m:r>
                          </m:e>
                        </m:d>
                      </m:oMath>
                      <w:r>
                        <w:rPr>
                          <w:rFonts w:hAnsi="等线" w:hint="eastAsia"/>
                          <w:i/>
                          <w:iCs/>
                          <w:color w:val="000000"/>
                          <w:kern w:val="24"/>
                          <w:sz w:val="36"/>
                          <w:szCs w:val="36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color w:val="000000"/>
                            <w:kern w:val="24"/>
                            <w:sz w:val="36"/>
                            <w:szCs w:val="36"/>
                          </w:rPr>
                          <m:t>+</m:t>
                        </m:r>
                      </m:oMath>
                      <w:r>
                        <w:rPr>
                          <w:rFonts w:hAnsi="等线" w:hint="eastAsia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  <w:t xml:space="preserve">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m:t>m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m:t>t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000000"/>
                            <w:kern w:val="24"/>
                            <w:sz w:val="36"/>
                            <w:szCs w:val="36"/>
                          </w:rPr>
                          <m:t>=</m:t>
                        </m:r>
                      </m:oMath>
                      <w:r>
                        <w:rPr>
                          <w:rFonts w:hAnsi="等线" w:hint="eastAsia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399809D" wp14:editId="42E7F51B">
                <wp:simplePos x="0" y="0"/>
                <wp:positionH relativeFrom="column">
                  <wp:posOffset>2614930</wp:posOffset>
                </wp:positionH>
                <wp:positionV relativeFrom="paragraph">
                  <wp:posOffset>2520315</wp:posOffset>
                </wp:positionV>
                <wp:extent cx="588303" cy="276999"/>
                <wp:effectExtent l="0" t="0" r="0" b="0"/>
                <wp:wrapNone/>
                <wp:docPr id="10" name="文本框 9">
                  <a:extLst xmlns:a="http://schemas.openxmlformats.org/drawingml/2006/main">
                    <a:ext uri="{FF2B5EF4-FFF2-40B4-BE49-F238E27FC236}">
                      <a16:creationId xmlns:a16="http://schemas.microsoft.com/office/drawing/2014/main" id="{468C8E13-80FA-F367-2A99-6A33C1C8CEB9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8303" cy="276999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443DE71" w14:textId="77777777" w:rsidR="00D82199" w:rsidRDefault="00D82199" w:rsidP="00D82199">
                            <w:pP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∀</m:t>
                                </m:r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m,t</m:t>
                                </m:r>
                              </m:oMath>
                            </m:oMathPara>
                          </w:p>
                        </w:txbxContent>
                      </wps:txbx>
                      <wps:bodyPr wrap="none" lIns="0" tIns="0" rIns="0" bIns="0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99809D" id="文本框 9" o:spid="_x0000_s1033" type="#_x0000_t202" style="position:absolute;left:0;text-align:left;margin-left:205.9pt;margin-top:198.45pt;width:46.3pt;height:21.8pt;z-index:251671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" filled="f" stroked="f">
                <v:textbox style="mso-fit-shape-to-text:t" inset="0,0,0,0">
                  <w:txbxContent>
                    <w:p w14:paraId="7443DE71" w14:textId="77777777" w:rsidR="00D82199" w:rsidRDefault="00D82199" w:rsidP="00D82199">
                      <w:pPr>
                        <w:rPr>
                          <w:rFonts w:ascii="Cambria Math" w:hAnsi="Cambria Math"/>
                          <w:color w:val="000000" w:themeColor="text1"/>
                          <w:kern w:val="24"/>
                          <w:sz w:val="36"/>
                          <w:szCs w:val="3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∀</m:t>
                          </m:r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m,t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7B2E021" wp14:editId="044D2B3B">
                <wp:simplePos x="0" y="0"/>
                <wp:positionH relativeFrom="column">
                  <wp:posOffset>0</wp:posOffset>
                </wp:positionH>
                <wp:positionV relativeFrom="paragraph">
                  <wp:posOffset>1196975</wp:posOffset>
                </wp:positionV>
                <wp:extent cx="6677235" cy="403637"/>
                <wp:effectExtent l="0" t="0" r="0" b="0"/>
                <wp:wrapNone/>
                <wp:docPr id="11" name="文本框 10">
                  <a:extLst xmlns:a="http://schemas.openxmlformats.org/drawingml/2006/main">
                    <a:ext uri="{FF2B5EF4-FFF2-40B4-BE49-F238E27FC236}">
                      <a16:creationId xmlns:a16="http://schemas.microsoft.com/office/drawing/2014/main" id="{8F0F6923-A325-C920-F84F-1CFC3674287E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77235" cy="40363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9837442" w14:textId="77777777" w:rsidR="00D82199" w:rsidRPr="00C5290D" w:rsidRDefault="00D82199" w:rsidP="00D82199">
                            <w:pPr>
                              <w:rPr>
                                <w:rFonts w:ascii="Cambria Math" w:hAnsi="Cambria Math" w:cs="Arial"/>
                                <w:i/>
                                <w:iCs/>
                                <w:color w:val="4472C4"/>
                                <w:sz w:val="32"/>
                                <w:szCs w:val="32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 w:cs="Arial"/>
                                  <w:color w:val="4472C4"/>
                                  <w:sz w:val="32"/>
                                  <w:szCs w:val="32"/>
                                </w:rPr>
                                <m:t>C</m:t>
                              </m:r>
                            </m:oMath>
                            <w:r w:rsidRPr="00C5290D">
                              <w:rPr>
                                <w:rFonts w:ascii="Wingdings2" w:hAnsi="Wingdings2" w:cs="Arial"/>
                                <w:i/>
                                <w:iCs/>
                                <w:color w:val="4472C4"/>
                                <w:sz w:val="32"/>
                                <w:szCs w:val="32"/>
                              </w:rPr>
                              <w:t xml:space="preserve">1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2"/>
                                  <w:szCs w:val="32"/>
                                </w:rPr>
                                <m:t>Pr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m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2"/>
                                      <w:szCs w:val="32"/>
                                    </w:rPr>
                                    <m:t>S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m,R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2"/>
                                      <w:szCs w:val="32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m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2"/>
                                      <w:szCs w:val="32"/>
                                    </w:rPr>
                                    <m:t>S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m,U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t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2"/>
                                      <w:szCs w:val="32"/>
                                    </w:rPr>
                                    <m:t>≥SN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2"/>
                                          <w:szCs w:val="32"/>
                                        </w:rPr>
                                        <m:t>th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2"/>
                                  <w:szCs w:val="32"/>
                                </w:rPr>
                                <m:t>≥1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2"/>
                                      <w:szCs w:val="32"/>
                                    </w:rPr>
                                    <m:t>ε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2"/>
                                      <w:szCs w:val="32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B2E021" id="文本框 10" o:spid="_x0000_s1034" type="#_x0000_t202" style="position:absolute;left:0;text-align:left;margin-left:0;margin-top:94.25pt;width:525.75pt;height:31.8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" filled="f" stroked="f">
                <v:textbox style="mso-fit-shape-to-text:t">
                  <w:txbxContent>
                    <w:p w14:paraId="69837442" w14:textId="77777777" w:rsidR="00D82199" w:rsidRPr="00C5290D" w:rsidRDefault="00D82199" w:rsidP="00D82199">
                      <w:pPr>
                        <w:rPr>
                          <w:rFonts w:ascii="Cambria Math" w:hAnsi="Cambria Math" w:cs="Arial"/>
                          <w:i/>
                          <w:iCs/>
                          <w:color w:val="4472C4"/>
                          <w:sz w:val="32"/>
                          <w:szCs w:val="32"/>
                        </w:rPr>
                      </w:pPr>
                      <m:oMath>
                        <m:r>
                          <w:rPr>
                            <w:rFonts w:ascii="Cambria Math" w:hAnsi="Cambria Math" w:cs="Arial"/>
                            <w:color w:val="4472C4"/>
                            <w:sz w:val="32"/>
                            <w:szCs w:val="32"/>
                          </w:rPr>
                          <m:t>C</m:t>
                        </m:r>
                      </m:oMath>
                      <w:r w:rsidRPr="00C5290D">
                        <w:rPr>
                          <w:rFonts w:ascii="Wingdings2" w:hAnsi="Wingdings2" w:cs="Arial"/>
                          <w:i/>
                          <w:iCs/>
                          <w:color w:val="4472C4"/>
                          <w:sz w:val="32"/>
                          <w:szCs w:val="32"/>
                        </w:rPr>
                        <w:t xml:space="preserve">1 </w:t>
                      </w:r>
                      <m:oMath>
                        <m: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 w:val="32"/>
                            <w:szCs w:val="32"/>
                          </w:rPr>
                          <m:t>Pr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m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m:t>S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m,R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m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m:t>S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m,U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t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m:t>≥S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2"/>
                                    <w:szCs w:val="32"/>
                                  </w:rPr>
                                  <m:t>th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 w:val="32"/>
                            <w:szCs w:val="32"/>
                          </w:rPr>
                          <m:t>≥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m:t>ε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m:t>1</m:t>
                            </m:r>
                          </m:sub>
                        </m:sSub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B46351F" wp14:editId="472C0F96">
                <wp:simplePos x="0" y="0"/>
                <wp:positionH relativeFrom="column">
                  <wp:posOffset>271780</wp:posOffset>
                </wp:positionH>
                <wp:positionV relativeFrom="paragraph">
                  <wp:posOffset>1862455</wp:posOffset>
                </wp:positionV>
                <wp:extent cx="2342948" cy="375937"/>
                <wp:effectExtent l="0" t="0" r="0" b="0"/>
                <wp:wrapNone/>
                <wp:docPr id="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2948" cy="375937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E9307B5" w14:textId="77777777" w:rsidR="00D82199" w:rsidRDefault="008B1A0B" w:rsidP="00D82199">
                            <w:pPr>
                              <w:rPr>
                                <w:rFonts w:ascii="Cambria Math" w:hAnsi="+mn-cs" w:hint="eastAsia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U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n</m:t>
                                    </m:r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hAnsi="等线" w:hint="eastAsia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 </m:t>
                                    </m:r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+1</m:t>
                                    </m:r>
                                  </m:sup>
                                </m:sSub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q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U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n</m:t>
                                    </m:r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hAnsi="等线" w:hint="eastAsia"/>
                                        <w:i/>
                                        <w:iCs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 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≤t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836967"/>
                                        <w:kern w:val="24"/>
                                        <w:sz w:val="36"/>
                                        <w:szCs w:val="36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</w:rPr>
                                      <m:t>max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46351F" id="文本框 13" o:spid="_x0000_s1035" type="#_x0000_t202" style="position:absolute;left:0;text-align:left;margin-left:21.4pt;margin-top:146.65pt;width:184.5pt;height:29.6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" filled="f" stroked="f">
                <v:textbox style="mso-fit-shape-to-text:t">
                  <w:txbxContent>
                    <w:p w14:paraId="1E9307B5" w14:textId="77777777" w:rsidR="00D82199" w:rsidRDefault="008B1A0B" w:rsidP="00D82199">
                      <w:pPr>
                        <w:rPr>
                          <w:rFonts w:ascii="Cambria Math" w:hAnsi="+mn-cs" w:hint="eastAsia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U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hAnsi="等线" w:hint="eastAsia"/>
                                  <w:i/>
                                  <w:i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 </m:t>
                              </m:r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+1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U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hAnsi="等线" w:hint="eastAsia"/>
                                  <w:i/>
                                  <w:i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 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≤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836967"/>
                                  <w:kern w:val="24"/>
                                  <w:sz w:val="36"/>
                                  <w:szCs w:val="3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max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FE32104" wp14:editId="27768EB7">
                <wp:simplePos x="0" y="0"/>
                <wp:positionH relativeFrom="column">
                  <wp:posOffset>6350</wp:posOffset>
                </wp:positionH>
                <wp:positionV relativeFrom="paragraph">
                  <wp:posOffset>1878965</wp:posOffset>
                </wp:positionV>
                <wp:extent cx="464185" cy="369332"/>
                <wp:effectExtent l="0" t="0" r="0" b="0"/>
                <wp:wrapNone/>
                <wp:docPr id="16" name="文本框 15">
                  <a:extLst xmlns:a="http://schemas.openxmlformats.org/drawingml/2006/main">
                    <a:ext uri="{FF2B5EF4-FFF2-40B4-BE49-F238E27FC236}">
                      <a16:creationId xmlns:a16="http://schemas.microsoft.com/office/drawing/2014/main" id="{FD2493C9-D5CC-20F8-0721-BBDF1607FEB4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185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B382F8D" w14:textId="77777777" w:rsidR="00D82199" w:rsidRDefault="00D82199" w:rsidP="00D82199">
                            <w:pPr>
                              <w:rPr>
                                <w:rFonts w:ascii="Cambria Math" w:hAnsi="Cambria Math" w:cs="Arial"/>
                                <w:i/>
                                <w:iCs/>
                                <w:color w:val="4472C4"/>
                                <w:sz w:val="36"/>
                                <w:szCs w:val="36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 w:cs="Arial"/>
                                  <w:color w:val="4472C4"/>
                                  <w:sz w:val="36"/>
                                  <w:szCs w:val="36"/>
                                </w:rPr>
                                <m:t>C</m:t>
                              </m:r>
                            </m:oMath>
                            <w:r>
                              <w:rPr>
                                <w:rFonts w:ascii="Wingdings2" w:hAnsi="Wingdings2" w:cs="Arial"/>
                                <w:i/>
                                <w:iCs/>
                                <w:color w:val="4472C4"/>
                                <w:sz w:val="36"/>
                                <w:szCs w:val="36"/>
                              </w:rPr>
                              <w:t xml:space="preserve">2 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E32104" id="文本框 15" o:spid="_x0000_s1036" type="#_x0000_t202" style="position:absolute;left:0;text-align:left;margin-left:.5pt;margin-top:147.95pt;width:36.55pt;height:29.1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" filled="f" stroked="f">
                <v:textbox style="mso-fit-shape-to-text:t">
                  <w:txbxContent>
                    <w:p w14:paraId="2B382F8D" w14:textId="77777777" w:rsidR="00D82199" w:rsidRDefault="00D82199" w:rsidP="00D82199">
                      <w:pPr>
                        <w:rPr>
                          <w:rFonts w:ascii="Cambria Math" w:hAnsi="Cambria Math" w:cs="Arial"/>
                          <w:i/>
                          <w:iCs/>
                          <w:color w:val="4472C4"/>
                          <w:sz w:val="36"/>
                          <w:szCs w:val="36"/>
                        </w:rPr>
                      </w:pPr>
                      <m:oMath>
                        <m:r>
                          <w:rPr>
                            <w:rFonts w:ascii="Cambria Math" w:hAnsi="Cambria Math" w:cs="Arial"/>
                            <w:color w:val="4472C4"/>
                            <w:sz w:val="36"/>
                            <w:szCs w:val="36"/>
                          </w:rPr>
                          <m:t>C</m:t>
                        </m:r>
                      </m:oMath>
                      <w:r>
                        <w:rPr>
                          <w:rFonts w:ascii="Wingdings2" w:hAnsi="Wingdings2" w:cs="Arial"/>
                          <w:i/>
                          <w:iCs/>
                          <w:color w:val="4472C4"/>
                          <w:sz w:val="36"/>
                          <w:szCs w:val="36"/>
                        </w:rPr>
                        <w:t xml:space="preserve">2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A4DCA6A" wp14:editId="655B065E">
                <wp:simplePos x="0" y="0"/>
                <wp:positionH relativeFrom="column">
                  <wp:posOffset>2614930</wp:posOffset>
                </wp:positionH>
                <wp:positionV relativeFrom="paragraph">
                  <wp:posOffset>1938020</wp:posOffset>
                </wp:positionV>
                <wp:extent cx="588303" cy="276999"/>
                <wp:effectExtent l="0" t="0" r="0" b="0"/>
                <wp:wrapNone/>
                <wp:docPr id="17" name="文本框 16">
                  <a:extLst xmlns:a="http://schemas.openxmlformats.org/drawingml/2006/main">
                    <a:ext uri="{FF2B5EF4-FFF2-40B4-BE49-F238E27FC236}">
                      <a16:creationId xmlns:a16="http://schemas.microsoft.com/office/drawing/2014/main" id="{ABBE23E4-429A-66F9-B477-3AE3960CBC31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8303" cy="276999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B319C39" w14:textId="77777777" w:rsidR="00D82199" w:rsidRDefault="00D82199" w:rsidP="00D82199">
                            <w:pP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∀</m:t>
                                </m:r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m,t</m:t>
                                </m:r>
                              </m:oMath>
                            </m:oMathPara>
                          </w:p>
                        </w:txbxContent>
                      </wps:txbx>
                      <wps:bodyPr wrap="none" lIns="0" tIns="0" rIns="0" bIns="0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4DCA6A" id="文本框 16" o:spid="_x0000_s1037" type="#_x0000_t202" style="position:absolute;left:0;text-align:left;margin-left:205.9pt;margin-top:152.6pt;width:46.3pt;height:21.8pt;z-index:2516766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" filled="f" stroked="f">
                <v:textbox style="mso-fit-shape-to-text:t" inset="0,0,0,0">
                  <w:txbxContent>
                    <w:p w14:paraId="7B319C39" w14:textId="77777777" w:rsidR="00D82199" w:rsidRDefault="00D82199" w:rsidP="00D82199">
                      <w:pPr>
                        <w:rPr>
                          <w:rFonts w:ascii="Cambria Math" w:hAnsi="Cambria Math"/>
                          <w:color w:val="000000" w:themeColor="text1"/>
                          <w:kern w:val="24"/>
                          <w:sz w:val="36"/>
                          <w:szCs w:val="3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∀</m:t>
                          </m:r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m,t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0103763" wp14:editId="3929B8BE">
                <wp:simplePos x="0" y="0"/>
                <wp:positionH relativeFrom="column">
                  <wp:posOffset>0</wp:posOffset>
                </wp:positionH>
                <wp:positionV relativeFrom="paragraph">
                  <wp:posOffset>3048635</wp:posOffset>
                </wp:positionV>
                <wp:extent cx="2515688" cy="369332"/>
                <wp:effectExtent l="0" t="0" r="0" b="0"/>
                <wp:wrapNone/>
                <wp:docPr id="18" name="文本框 17">
                  <a:extLst xmlns:a="http://schemas.openxmlformats.org/drawingml/2006/main">
                    <a:ext uri="{FF2B5EF4-FFF2-40B4-BE49-F238E27FC236}">
                      <a16:creationId xmlns:a16="http://schemas.microsoft.com/office/drawing/2014/main" id="{94818802-76A7-B573-E983-2FE35DD06CC3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5688" cy="36933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3F74ADF" w14:textId="77777777" w:rsidR="00D82199" w:rsidRDefault="00D82199" w:rsidP="00D82199">
                            <w:pPr>
                              <w:rPr>
                                <w:rFonts w:ascii="Wingdings2" w:hAnsi="Wingdings2" w:cs="Arial" w:hint="eastAsia"/>
                                <w:color w:val="4472C4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Wingdings2" w:hAnsi="Wingdings2" w:cs="Arial"/>
                                <w:color w:val="4472C4"/>
                                <w:sz w:val="36"/>
                                <w:szCs w:val="36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  <w:color w:val="4472C4"/>
                                  <w:sz w:val="36"/>
                                  <w:szCs w:val="36"/>
                                </w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color w:val="4472C4"/>
                                  <w:sz w:val="36"/>
                                  <w:szCs w:val="36"/>
                                </w:rPr>
                                <m:t>4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 0≤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m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t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m:t>≤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</w:rPr>
                                    <m:t>max</m:t>
                                  </m:r>
                                </m:sub>
                              </m:sSub>
                            </m:oMath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103763" id="文本框 17" o:spid="_x0000_s1038" type="#_x0000_t202" style="position:absolute;left:0;text-align:left;margin-left:0;margin-top:240.05pt;width:198.1pt;height:29.1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" filled="f" stroked="f">
                <v:textbox style="mso-fit-shape-to-text:t">
                  <w:txbxContent>
                    <w:p w14:paraId="63F74ADF" w14:textId="77777777" w:rsidR="00D82199" w:rsidRDefault="00D82199" w:rsidP="00D82199">
                      <w:pPr>
                        <w:rPr>
                          <w:rFonts w:ascii="Wingdings2" w:hAnsi="Wingdings2" w:cs="Arial" w:hint="eastAsia"/>
                          <w:color w:val="4472C4"/>
                          <w:sz w:val="36"/>
                          <w:szCs w:val="36"/>
                        </w:rPr>
                      </w:pPr>
                      <w:r>
                        <w:rPr>
                          <w:rFonts w:ascii="Wingdings2" w:hAnsi="Wingdings2" w:cs="Arial"/>
                          <w:color w:val="4472C4"/>
                          <w:sz w:val="36"/>
                          <w:szCs w:val="36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 w:cs="Arial"/>
                            <w:color w:val="4472C4"/>
                            <w:sz w:val="36"/>
                            <w:szCs w:val="36"/>
                          </w:rPr>
                          <m:t>C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color w:val="4472C4"/>
                            <w:sz w:val="36"/>
                            <w:szCs w:val="36"/>
                          </w:rPr>
                          <m:t>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m:t> 0≤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m:t>m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m:t>t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m:t>≤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m:t>max</m:t>
                            </m:r>
                          </m:sub>
                        </m:sSub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0A11A88" wp14:editId="0F838E27">
                <wp:simplePos x="0" y="0"/>
                <wp:positionH relativeFrom="column">
                  <wp:posOffset>2614930</wp:posOffset>
                </wp:positionH>
                <wp:positionV relativeFrom="paragraph">
                  <wp:posOffset>3107055</wp:posOffset>
                </wp:positionV>
                <wp:extent cx="588303" cy="276999"/>
                <wp:effectExtent l="0" t="0" r="0" b="0"/>
                <wp:wrapNone/>
                <wp:docPr id="19" name="文本框 18">
                  <a:extLst xmlns:a="http://schemas.openxmlformats.org/drawingml/2006/main">
                    <a:ext uri="{FF2B5EF4-FFF2-40B4-BE49-F238E27FC236}">
                      <a16:creationId xmlns:a16="http://schemas.microsoft.com/office/drawing/2014/main" id="{C1DB3998-3AF4-A6AB-522A-2B35B3D6C1FA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8303" cy="276999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F7A5860" w14:textId="77777777" w:rsidR="00D82199" w:rsidRDefault="00D82199" w:rsidP="00D82199">
                            <w:pP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∀</m:t>
                                </m:r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m:t>m,t</m:t>
                                </m:r>
                              </m:oMath>
                            </m:oMathPara>
                          </w:p>
                        </w:txbxContent>
                      </wps:txbx>
                      <wps:bodyPr wrap="none" lIns="0" tIns="0" rIns="0" bIns="0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A11A88" id="文本框 18" o:spid="_x0000_s1039" type="#_x0000_t202" style="position:absolute;left:0;text-align:left;margin-left:205.9pt;margin-top:244.65pt;width:46.3pt;height:21.8pt;z-index:2516787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" filled="f" stroked="f">
                <v:textbox style="mso-fit-shape-to-text:t" inset="0,0,0,0">
                  <w:txbxContent>
                    <w:p w14:paraId="1F7A5860" w14:textId="77777777" w:rsidR="00D82199" w:rsidRDefault="00D82199" w:rsidP="00D82199">
                      <w:pPr>
                        <w:rPr>
                          <w:rFonts w:ascii="Cambria Math" w:hAnsi="Cambria Math"/>
                          <w:color w:val="000000" w:themeColor="text1"/>
                          <w:kern w:val="24"/>
                          <w:sz w:val="36"/>
                          <w:szCs w:val="36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∀</m:t>
                          </m:r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m:t>m,t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0D655AF9" w14:textId="77777777" w:rsidR="00D82199" w:rsidRPr="00D82199" w:rsidRDefault="00D82199" w:rsidP="00D82199">
      <w:pPr>
        <w:rPr>
          <w:sz w:val="28"/>
          <w:szCs w:val="32"/>
        </w:rPr>
      </w:pPr>
    </w:p>
    <w:p w14:paraId="65B6D04C" w14:textId="59855560" w:rsidR="00D82199" w:rsidRPr="00D82199" w:rsidRDefault="00D82199" w:rsidP="00D82199">
      <w:pPr>
        <w:rPr>
          <w:sz w:val="28"/>
          <w:szCs w:val="32"/>
        </w:rPr>
      </w:pPr>
    </w:p>
    <w:p w14:paraId="13A87D32" w14:textId="2B1828D2" w:rsidR="00D82199" w:rsidRPr="00D82199" w:rsidRDefault="00C5290D" w:rsidP="00D82199">
      <w:pPr>
        <w:rPr>
          <w:sz w:val="28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F8036B9" wp14:editId="14B6CA20">
                <wp:simplePos x="0" y="0"/>
                <wp:positionH relativeFrom="column">
                  <wp:posOffset>5600700</wp:posOffset>
                </wp:positionH>
                <wp:positionV relativeFrom="paragraph">
                  <wp:posOffset>83820</wp:posOffset>
                </wp:positionV>
                <wp:extent cx="404726" cy="276999"/>
                <wp:effectExtent l="0" t="0" r="0" b="0"/>
                <wp:wrapNone/>
                <wp:docPr id="12" name="文本框 11">
                  <a:extLst xmlns:a="http://schemas.openxmlformats.org/drawingml/2006/main">
                    <a:ext uri="{FF2B5EF4-FFF2-40B4-BE49-F238E27FC236}">
                      <a16:creationId xmlns:a16="http://schemas.microsoft.com/office/drawing/2014/main" id="{8A35A30B-967B-3E17-C7D6-615A2F30E6F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4726" cy="276999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3F4F97C" w14:textId="77777777" w:rsidR="00D82199" w:rsidRPr="00C5290D" w:rsidRDefault="00D82199" w:rsidP="00D82199">
                            <w:pP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w:pPr>
                            <m:oMathPara>
                              <m:oMathParaPr>
                                <m:jc m:val="centerGroup"/>
                              </m:oMathParaP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∀</m:t>
                                </m:r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m:t>m</m:t>
                                </m:r>
                              </m:oMath>
                            </m:oMathPara>
                          </w:p>
                        </w:txbxContent>
                      </wps:txbx>
                      <wps:bodyPr wrap="none" lIns="0" tIns="0" rIns="0" bIns="0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8036B9" id="文本框 11" o:spid="_x0000_s1040" type="#_x0000_t202" style="position:absolute;left:0;text-align:left;margin-left:441pt;margin-top:6.6pt;width:31.85pt;height:21.8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" filled="f" stroked="f">
                <v:textbox style="mso-fit-shape-to-text:t" inset="0,0,0,0">
                  <w:txbxContent>
                    <w:p w14:paraId="43F4F97C" w14:textId="77777777" w:rsidR="00D82199" w:rsidRPr="00C5290D" w:rsidRDefault="00D82199" w:rsidP="00D82199">
                      <w:pPr>
                        <w:rPr>
                          <w:rFonts w:ascii="Cambria Math" w:hAnsi="Cambria Math"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m:oMathPara>
                        <m:oMathParaPr>
                          <m:jc m:val="centerGroup"/>
                        </m:oMathParaPr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m:t>∀</m:t>
                          </m:r>
                          <m:r>
                            <w:rPr>
                              <w:rFonts w:ascii="Cambria Math" w:hAnsi="Cambria Math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m:t>m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0B790788" w14:textId="77777777" w:rsidR="00D82199" w:rsidRPr="00D82199" w:rsidRDefault="00D82199" w:rsidP="00D82199">
      <w:pPr>
        <w:rPr>
          <w:sz w:val="28"/>
          <w:szCs w:val="32"/>
        </w:rPr>
      </w:pPr>
    </w:p>
    <w:p w14:paraId="765EFB9F" w14:textId="77777777" w:rsidR="00D82199" w:rsidRPr="00D82199" w:rsidRDefault="00D82199" w:rsidP="00D82199">
      <w:pPr>
        <w:rPr>
          <w:sz w:val="28"/>
          <w:szCs w:val="32"/>
        </w:rPr>
      </w:pPr>
    </w:p>
    <w:p w14:paraId="4264FF4F" w14:textId="77777777" w:rsidR="00D82199" w:rsidRPr="00D82199" w:rsidRDefault="00D82199" w:rsidP="00D82199">
      <w:pPr>
        <w:rPr>
          <w:sz w:val="28"/>
          <w:szCs w:val="32"/>
        </w:rPr>
      </w:pPr>
    </w:p>
    <w:p w14:paraId="10F0B97D" w14:textId="77777777" w:rsidR="00D82199" w:rsidRDefault="00D82199" w:rsidP="00D82199">
      <w:pPr>
        <w:rPr>
          <w:sz w:val="28"/>
          <w:szCs w:val="32"/>
        </w:rPr>
      </w:pPr>
    </w:p>
    <w:p w14:paraId="6D1717F9" w14:textId="77777777" w:rsidR="00021F8B" w:rsidRPr="00D82199" w:rsidRDefault="00021F8B" w:rsidP="00D82199">
      <w:pPr>
        <w:rPr>
          <w:sz w:val="28"/>
          <w:szCs w:val="32"/>
        </w:rPr>
      </w:pPr>
    </w:p>
    <w:p w14:paraId="364EA17A" w14:textId="310A1441" w:rsidR="00D82199" w:rsidRPr="00D82199" w:rsidRDefault="00491859" w:rsidP="00365696">
      <w:pPr>
        <w:ind w:firstLineChars="200" w:firstLine="560"/>
        <w:rPr>
          <w:sz w:val="28"/>
          <w:szCs w:val="32"/>
        </w:rPr>
      </w:pPr>
      <w:r>
        <w:rPr>
          <w:rFonts w:hint="eastAsia"/>
          <w:sz w:val="28"/>
          <w:szCs w:val="32"/>
        </w:rPr>
        <w:t>能效最大化问题表示为</w:t>
      </w:r>
      <w:r w:rsidR="000B042A">
        <w:rPr>
          <w:rFonts w:hint="eastAsia"/>
          <w:sz w:val="28"/>
          <w:szCs w:val="32"/>
        </w:rPr>
        <w:t>，式中的c</w:t>
      </w:r>
      <w:r w:rsidR="000B042A">
        <w:rPr>
          <w:sz w:val="28"/>
          <w:szCs w:val="32"/>
        </w:rPr>
        <w:t>1</w:t>
      </w:r>
      <w:r w:rsidR="000B042A">
        <w:rPr>
          <w:rFonts w:hint="eastAsia"/>
          <w:sz w:val="28"/>
          <w:szCs w:val="32"/>
        </w:rPr>
        <w:t>是车辆</w:t>
      </w:r>
      <w:r w:rsidR="0020704F">
        <w:rPr>
          <w:rFonts w:hint="eastAsia"/>
          <w:sz w:val="28"/>
          <w:szCs w:val="32"/>
        </w:rPr>
        <w:t>通信时的信噪比约束，保证车辆通行的服务质量（Qo</w:t>
      </w:r>
      <w:r w:rsidR="0020704F">
        <w:rPr>
          <w:sz w:val="28"/>
          <w:szCs w:val="32"/>
        </w:rPr>
        <w:t>S</w:t>
      </w:r>
      <w:r w:rsidR="0020704F">
        <w:rPr>
          <w:rFonts w:hint="eastAsia"/>
          <w:sz w:val="28"/>
          <w:szCs w:val="32"/>
        </w:rPr>
        <w:t>），</w:t>
      </w:r>
      <w:r w:rsidR="001F5E22">
        <w:rPr>
          <w:rFonts w:hint="eastAsia"/>
          <w:sz w:val="28"/>
          <w:szCs w:val="32"/>
        </w:rPr>
        <w:t>无人机的航迹收到无人机飞行能力的约束</w:t>
      </w:r>
    </w:p>
    <w:p w14:paraId="60CBDECF" w14:textId="63E4673E" w:rsidR="00D82199" w:rsidRPr="00D82199" w:rsidRDefault="008B1A0B" w:rsidP="00D82199">
      <w:pPr>
        <w:rPr>
          <w:sz w:val="28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iCs/>
                  <w:color w:val="000000" w:themeColor="text1"/>
                  <w:kern w:val="24"/>
                  <w:sz w:val="36"/>
                  <w:szCs w:val="3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kern w:val="24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32"/>
                      <w:szCs w:val="32"/>
                    </w:rPr>
                    <m:t>m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kern w:val="24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32"/>
                      <w:szCs w:val="32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kern w:val="24"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36"/>
                      <w:szCs w:val="36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36"/>
                      <w:szCs w:val="36"/>
                    </w:rPr>
                    <m:t>m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kern w:val="24"/>
                      <w:sz w:val="36"/>
                      <w:szCs w:val="36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color w:val="000000" w:themeColor="text1"/>
                      <w:kern w:val="24"/>
                      <w:sz w:val="36"/>
                      <w:szCs w:val="36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kern w:val="24"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36"/>
                      <w:szCs w:val="36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36"/>
                      <w:szCs w:val="36"/>
                    </w:rPr>
                    <m:t>m,R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kern w:val="24"/>
                      <w:sz w:val="36"/>
                      <w:szCs w:val="36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color w:val="000000" w:themeColor="text1"/>
                      <w:kern w:val="24"/>
                      <w:sz w:val="36"/>
                      <w:szCs w:val="36"/>
                    </w:rPr>
                    <m:t>t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kern w:val="24"/>
                      <w:sz w:val="36"/>
                      <w:szCs w:val="3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36"/>
                      <w:szCs w:val="36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kern w:val="24"/>
                      <w:sz w:val="36"/>
                      <w:szCs w:val="3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000000" w:themeColor="text1"/>
              <w:kern w:val="24"/>
              <w:sz w:val="32"/>
              <w:szCs w:val="32"/>
            </w:rPr>
            <m:t>≥SN</m:t>
          </m:r>
          <m:sSub>
            <m:sSubPr>
              <m:ctrlPr>
                <w:rPr>
                  <w:rFonts w:ascii="Cambria Math" w:hAnsi="Cambria Math"/>
                  <w:i/>
                  <w:iCs/>
                  <w:color w:val="000000" w:themeColor="text1"/>
                  <w:kern w:val="24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kern w:val="24"/>
                  <w:sz w:val="32"/>
                  <w:szCs w:val="32"/>
                </w:rPr>
                <m:t>R</m:t>
              </m:r>
            </m:e>
            <m:sub>
              <m:r>
                <w:rPr>
                  <w:rFonts w:ascii="Cambria Math" w:hAnsi="Cambria Math"/>
                  <w:color w:val="000000" w:themeColor="text1"/>
                  <w:kern w:val="24"/>
                  <w:sz w:val="32"/>
                  <w:szCs w:val="32"/>
                </w:rPr>
                <m:t>th</m:t>
              </m:r>
            </m:sub>
          </m:sSub>
          <m:r>
            <w:rPr>
              <w:rFonts w:ascii="Cambria Math" w:hAnsi="Cambria Math"/>
              <w:color w:val="000000" w:themeColor="text1"/>
              <w:kern w:val="24"/>
              <w:sz w:val="32"/>
              <w:szCs w:val="3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iCs/>
                  <w:color w:val="000000" w:themeColor="text1"/>
                  <w:kern w:val="24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kern w:val="24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/>
                  <w:color w:val="000000" w:themeColor="text1"/>
                  <w:kern w:val="24"/>
                  <w:sz w:val="32"/>
                  <w:szCs w:val="32"/>
                </w:rPr>
                <m:t>m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color w:val="000000" w:themeColor="text1"/>
                  <w:kern w:val="24"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kern w:val="24"/>
                  <w:sz w:val="32"/>
                  <w:szCs w:val="32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kern w:val="24"/>
              <w:sz w:val="32"/>
              <w:szCs w:val="32"/>
            </w:rPr>
            <m:t>SN</m:t>
          </m:r>
          <m:sSub>
            <m:sSubPr>
              <m:ctrlPr>
                <w:rPr>
                  <w:rFonts w:ascii="Cambria Math" w:hAnsi="Cambria Math"/>
                  <w:i/>
                  <w:iCs/>
                  <w:color w:val="000000" w:themeColor="text1"/>
                  <w:kern w:val="24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kern w:val="24"/>
                  <w:sz w:val="32"/>
                  <w:szCs w:val="32"/>
                </w:rPr>
                <m:t>R</m:t>
              </m:r>
            </m:e>
            <m:sub>
              <m:r>
                <w:rPr>
                  <w:rFonts w:ascii="Cambria Math" w:hAnsi="Cambria Math"/>
                  <w:color w:val="000000" w:themeColor="text1"/>
                  <w:kern w:val="24"/>
                  <w:sz w:val="32"/>
                  <w:szCs w:val="32"/>
                </w:rPr>
                <m:t>m,U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color w:val="000000" w:themeColor="text1"/>
                  <w:kern w:val="24"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kern w:val="24"/>
                  <w:sz w:val="32"/>
                  <w:szCs w:val="32"/>
                </w:rPr>
                <m:t>t</m:t>
              </m:r>
            </m:e>
          </m:d>
        </m:oMath>
      </m:oMathPara>
    </w:p>
    <w:p w14:paraId="27623078" w14:textId="2AB28C1F" w:rsidR="00D82199" w:rsidRDefault="005E0DF2" w:rsidP="00D82199">
      <w:pPr>
        <w:rPr>
          <w:sz w:val="28"/>
          <w:szCs w:val="32"/>
        </w:rPr>
      </w:pPr>
      <w:r>
        <w:rPr>
          <w:sz w:val="28"/>
          <w:szCs w:val="32"/>
        </w:rPr>
        <w:lastRenderedPageBreak/>
        <w:t>$\</w:t>
      </w:r>
      <w:proofErr w:type="spellStart"/>
      <w:r>
        <w:rPr>
          <w:sz w:val="28"/>
          <w:szCs w:val="32"/>
        </w:rPr>
        <w:t>Leftrightarrow</w:t>
      </w:r>
      <w:proofErr w:type="spellEnd"/>
      <w:r>
        <w:rPr>
          <w:sz w:val="28"/>
          <w:szCs w:val="32"/>
        </w:rPr>
        <w:t xml:space="preserve"> $</w:t>
      </w:r>
      <w:r w:rsidR="00000DC8">
        <w:rPr>
          <w:sz w:val="28"/>
          <w:szCs w:val="32"/>
        </w:rPr>
        <w:t>$$</w:t>
      </w:r>
      <m:oMath>
        <m:r>
          <w:rPr>
            <w:rFonts w:ascii="Cambria Math" w:hAnsi="Cambria Math"/>
            <w:sz w:val="28"/>
            <w:szCs w:val="32"/>
          </w:rPr>
          <m:t>χ</m:t>
        </m:r>
      </m:oMath>
      <w:r w:rsidR="00BF6058">
        <w:rPr>
          <w:rFonts w:hint="eastAsia"/>
          <w:sz w:val="28"/>
          <w:szCs w:val="32"/>
        </w:rPr>
        <w:t xml:space="preserve"> </w:t>
      </w:r>
      <w:r w:rsidR="00BF6058">
        <w:rPr>
          <w:sz w:val="28"/>
          <w:szCs w:val="32"/>
        </w:rPr>
        <w:t xml:space="preserve">  </w:t>
      </w:r>
      <m:oMath>
        <m:r>
          <w:rPr>
            <w:rFonts w:ascii="Cambria Math" w:hAnsi="Cambria Math"/>
            <w:sz w:val="28"/>
            <w:szCs w:val="32"/>
          </w:rPr>
          <m:t>{</m:t>
        </m:r>
        <m:sSup>
          <m:sSupPr>
            <m:ctrlPr>
              <w:rPr>
                <w:rFonts w:ascii="Cambria Math" w:hAnsi="Cambria Math"/>
                <w:i/>
                <w:sz w:val="28"/>
                <w:szCs w:val="32"/>
              </w:rPr>
            </m:ctrlPr>
          </m:sSupPr>
          <m:e>
            <m:r>
              <w:rPr>
                <w:rFonts w:ascii="Cambria Math" w:hAnsi="Cambria Math"/>
                <w:sz w:val="28"/>
                <w:szCs w:val="32"/>
              </w:rPr>
              <m:t>Q</m:t>
            </m:r>
          </m:e>
          <m:sup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32"/>
                  </w:rPr>
                  <m:t>l</m:t>
                </m:r>
              </m:e>
            </m:d>
          </m:sup>
        </m:sSup>
        <m:r>
          <w:rPr>
            <w:rFonts w:ascii="Cambria Math" w:hAnsi="Cambria Math"/>
            <w:sz w:val="28"/>
            <w:szCs w:val="32"/>
          </w:rPr>
          <m:t>}</m:t>
        </m:r>
      </m:oMath>
      <w:r w:rsidR="00C5714B">
        <w:rPr>
          <w:rFonts w:hint="eastAsia"/>
          <w:sz w:val="28"/>
          <w:szCs w:val="32"/>
        </w:rPr>
        <w:t xml:space="preserve"> </w:t>
      </w:r>
      <w:r w:rsidR="00C5714B">
        <w:rPr>
          <w:sz w:val="28"/>
          <w:szCs w:val="32"/>
        </w:rPr>
        <w:t xml:space="preserve">  </w:t>
      </w:r>
      <w:r w:rsidR="00A23376">
        <w:rPr>
          <w:sz w:val="28"/>
          <w:szCs w:val="32"/>
        </w:rPr>
        <w:t xml:space="preserve">  </w:t>
      </w:r>
      <w:r w:rsidR="007C7855" w:rsidRPr="00A23376">
        <w:rPr>
          <w:position w:val="-18"/>
          <w:sz w:val="28"/>
          <w:szCs w:val="32"/>
        </w:rPr>
        <w:object w:dxaOrig="620" w:dyaOrig="480" w14:anchorId="1DD1C62A">
          <v:shape id="_x0000_i1038" type="#_x0000_t75" style="width:31pt;height:24pt" o:ole="">
            <v:imagedata r:id="rId32" o:title=""/>
          </v:shape>
          <o:OLEObject Type="Embed" ProgID="Equation.DSMT4" ShapeID="_x0000_i1038" DrawAspect="Content" ObjectID="_1772694524" r:id="rId33"/>
        </w:object>
      </w:r>
      <w:r w:rsidR="00F75B34">
        <w:rPr>
          <w:sz w:val="28"/>
          <w:szCs w:val="32"/>
        </w:rPr>
        <w:t xml:space="preserve"> </w:t>
      </w:r>
      <w:r w:rsidR="00BA5983" w:rsidRPr="007E3F50">
        <w:rPr>
          <w:position w:val="-12"/>
          <w:sz w:val="28"/>
          <w:szCs w:val="32"/>
        </w:rPr>
        <w:object w:dxaOrig="580" w:dyaOrig="400" w14:anchorId="065024A4">
          <v:shape id="_x0000_i1039" type="#_x0000_t75" style="width:29pt;height:20pt" o:ole="">
            <v:imagedata r:id="rId34" o:title=""/>
          </v:shape>
          <o:OLEObject Type="Embed" ProgID="Equation.DSMT4" ShapeID="_x0000_i1039" DrawAspect="Content" ObjectID="_1772694525" r:id="rId35"/>
        </w:object>
      </w:r>
      <w:r w:rsidR="00124B99">
        <w:rPr>
          <w:sz w:val="28"/>
          <w:szCs w:val="32"/>
        </w:rPr>
        <w:t xml:space="preserve"> </w:t>
      </w:r>
      <w:r w:rsidR="008D1877" w:rsidRPr="008D1877">
        <w:rPr>
          <w:position w:val="-20"/>
          <w:sz w:val="28"/>
          <w:szCs w:val="32"/>
        </w:rPr>
        <w:object w:dxaOrig="1480" w:dyaOrig="520" w14:anchorId="21C7F8A8">
          <v:shape id="_x0000_i1040" type="#_x0000_t75" style="width:74pt;height:26pt" o:ole="">
            <v:imagedata r:id="rId36" o:title=""/>
          </v:shape>
          <o:OLEObject Type="Embed" ProgID="Equation.DSMT4" ShapeID="_x0000_i1040" DrawAspect="Content" ObjectID="_1772694526" r:id="rId37"/>
        </w:object>
      </w:r>
    </w:p>
    <w:p w14:paraId="1E172917" w14:textId="77777777" w:rsidR="006418C0" w:rsidRDefault="006418C0" w:rsidP="00D82199">
      <w:pPr>
        <w:rPr>
          <w:sz w:val="28"/>
          <w:szCs w:val="32"/>
        </w:rPr>
      </w:pPr>
    </w:p>
    <w:p w14:paraId="25AEC28B" w14:textId="15E68603" w:rsidR="006418C0" w:rsidRDefault="008D1877" w:rsidP="00D82199">
      <w:pPr>
        <w:rPr>
          <w:sz w:val="28"/>
          <w:szCs w:val="32"/>
        </w:rPr>
      </w:pPr>
      <w:r>
        <w:rPr>
          <w:sz w:val="28"/>
          <w:szCs w:val="32"/>
        </w:rPr>
        <w:t>$\</w:t>
      </w:r>
      <w:proofErr w:type="gramStart"/>
      <w:r>
        <w:rPr>
          <w:sz w:val="28"/>
          <w:szCs w:val="32"/>
        </w:rPr>
        <w:t>left( {</w:t>
      </w:r>
      <w:proofErr w:type="gramEnd"/>
      <w:r>
        <w:rPr>
          <w:sz w:val="28"/>
          <w:szCs w:val="32"/>
        </w:rPr>
        <w:t>{\left\| a-b \right\|}^{2}}+{{H}^{2}} \right)$</w:t>
      </w:r>
    </w:p>
    <w:p w14:paraId="4EF94428" w14:textId="7E9AF7DC" w:rsidR="006418C0" w:rsidRDefault="006A6DB0" w:rsidP="00D82199">
      <w:pPr>
        <w:rPr>
          <w:sz w:val="28"/>
          <w:szCs w:val="32"/>
        </w:rPr>
      </w:pPr>
      <m:oMath>
        <m:r>
          <w:rPr>
            <w:rFonts w:ascii="Cambria Math" w:hAnsi="Cambria Math"/>
            <w:sz w:val="28"/>
            <w:szCs w:val="32"/>
          </w:rPr>
          <m:t>η</m:t>
        </m:r>
      </m:oMath>
      <w:r w:rsidR="00D65545" w:rsidRPr="00E41008">
        <w:rPr>
          <w:position w:val="-14"/>
          <w:sz w:val="28"/>
          <w:szCs w:val="32"/>
        </w:rPr>
        <w:object w:dxaOrig="639" w:dyaOrig="420" w14:anchorId="20E39F4A">
          <v:shape id="_x0000_i1041" type="#_x0000_t75" style="width:31.95pt;height:21pt" o:ole="">
            <v:imagedata r:id="rId38" o:title=""/>
          </v:shape>
          <o:OLEObject Type="Embed" ProgID="Equation.DSMT4" ShapeID="_x0000_i1041" DrawAspect="Content" ObjectID="_1772694527" r:id="rId39"/>
        </w:object>
      </w:r>
      <w:r w:rsidR="00D65545">
        <w:rPr>
          <w:sz w:val="28"/>
          <w:szCs w:val="32"/>
        </w:rPr>
        <w:t xml:space="preserve"> $x_{m}</w:t>
      </w:r>
      <w:proofErr w:type="gramStart"/>
      <w:r w:rsidR="00D65545">
        <w:rPr>
          <w:sz w:val="28"/>
          <w:szCs w:val="32"/>
        </w:rPr>
        <w:t>^{</w:t>
      </w:r>
      <w:proofErr w:type="gramEnd"/>
      <w:r w:rsidR="00D65545">
        <w:rPr>
          <w:sz w:val="28"/>
          <w:szCs w:val="32"/>
        </w:rPr>
        <w:t>\left\{ l \right\}}\left[ t \right]$</w:t>
      </w:r>
      <w:r w:rsidR="00516B6F">
        <w:rPr>
          <w:sz w:val="28"/>
          <w:szCs w:val="32"/>
        </w:rPr>
        <w:t xml:space="preserve"> </w:t>
      </w:r>
      <w:r w:rsidR="00E200BE">
        <w:rPr>
          <w:sz w:val="28"/>
          <w:szCs w:val="32"/>
        </w:rPr>
        <w:t>$\eta _{</w:t>
      </w:r>
      <w:proofErr w:type="spellStart"/>
      <w:r w:rsidR="00E200BE">
        <w:rPr>
          <w:sz w:val="28"/>
          <w:szCs w:val="32"/>
        </w:rPr>
        <w:t>m,R</w:t>
      </w:r>
      <w:proofErr w:type="spellEnd"/>
      <w:r w:rsidR="00E200BE">
        <w:rPr>
          <w:sz w:val="28"/>
          <w:szCs w:val="32"/>
        </w:rPr>
        <w:t>}^{\left\{ l \right\}}\left[ t \right]$</w:t>
      </w:r>
    </w:p>
    <w:p w14:paraId="42671718" w14:textId="52AF29FF" w:rsidR="009D4489" w:rsidRDefault="00BF2071" w:rsidP="00D82199">
      <w:pPr>
        <w:rPr>
          <w:sz w:val="28"/>
          <w:szCs w:val="32"/>
        </w:rPr>
      </w:pPr>
      <w:r w:rsidRPr="00BF2071">
        <w:rPr>
          <w:position w:val="-4"/>
          <w:sz w:val="28"/>
          <w:szCs w:val="32"/>
        </w:rPr>
        <w:object w:dxaOrig="180" w:dyaOrig="279" w14:anchorId="0D66183F">
          <v:shape id="_x0000_i1042" type="#_x0000_t75" style="width:9pt;height:13.95pt" o:ole="">
            <v:imagedata r:id="rId40" o:title=""/>
          </v:shape>
          <o:OLEObject Type="Embed" ProgID="Equation.DSMT4" ShapeID="_x0000_i1042" DrawAspect="Content" ObjectID="_1772694528" r:id="rId41"/>
        </w:object>
      </w:r>
      <w:r w:rsidR="00056732" w:rsidRPr="00056732">
        <w:rPr>
          <w:position w:val="-28"/>
          <w:sz w:val="28"/>
          <w:szCs w:val="32"/>
        </w:rPr>
        <w:object w:dxaOrig="8360" w:dyaOrig="680" w14:anchorId="09E4B603">
          <v:shape id="_x0000_i1043" type="#_x0000_t75" style="width:418pt;height:34pt" o:ole="">
            <v:imagedata r:id="rId42" o:title=""/>
          </v:shape>
          <o:OLEObject Type="Embed" ProgID="Equation.DSMT4" ShapeID="_x0000_i1043" DrawAspect="Content" ObjectID="_1772694529" r:id="rId43"/>
        </w:object>
      </w:r>
    </w:p>
    <w:p w14:paraId="7F70216E" w14:textId="33CE6A10" w:rsidR="00EE53D3" w:rsidRPr="00D82199" w:rsidRDefault="00322D6B" w:rsidP="00EE53D3">
      <w:pPr>
        <w:rPr>
          <w:sz w:val="28"/>
          <w:szCs w:val="32"/>
        </w:rPr>
      </w:pPr>
      <w:r w:rsidRPr="00E611E7">
        <w:rPr>
          <w:position w:val="-36"/>
          <w:sz w:val="28"/>
          <w:szCs w:val="32"/>
        </w:rPr>
        <w:object w:dxaOrig="3019" w:dyaOrig="840" w14:anchorId="683A95AD">
          <v:shape id="_x0000_i1044" type="#_x0000_t75" style="width:150.95pt;height:42pt" o:ole="">
            <v:imagedata r:id="rId44" o:title=""/>
          </v:shape>
          <o:OLEObject Type="Embed" ProgID="Equation.DSMT4" ShapeID="_x0000_i1044" DrawAspect="Content" ObjectID="_1772694530" r:id="rId45"/>
        </w:object>
      </w:r>
      <w:r w:rsidR="0001159D">
        <w:rPr>
          <w:sz w:val="28"/>
          <w:szCs w:val="32"/>
        </w:rPr>
        <w:t xml:space="preserve">  </w:t>
      </w:r>
      <w:r w:rsidR="000D3599">
        <w:rPr>
          <w:sz w:val="28"/>
          <w:szCs w:val="32"/>
        </w:rPr>
        <w:t xml:space="preserve"> </w:t>
      </w:r>
      <m:oMath>
        <m:r>
          <w:rPr>
            <w:rFonts w:ascii="Cambria Math" w:hAnsi="Cambria Math"/>
            <w:sz w:val="28"/>
            <w:szCs w:val="32"/>
          </w:rPr>
          <m:t>ρ</m:t>
        </m:r>
      </m:oMath>
      <w:r w:rsidR="000D3599">
        <w:rPr>
          <w:sz w:val="28"/>
          <w:szCs w:val="32"/>
        </w:rPr>
        <w:t xml:space="preserve"> </w:t>
      </w:r>
      <w:r w:rsidR="00632D49">
        <w:rPr>
          <w:sz w:val="28"/>
          <w:szCs w:val="32"/>
        </w:rPr>
        <w:t xml:space="preserve"> </w:t>
      </w:r>
      <w:r w:rsidR="0089091A" w:rsidRPr="00C13E42">
        <w:rPr>
          <w:position w:val="-22"/>
          <w:sz w:val="28"/>
          <w:szCs w:val="32"/>
        </w:rPr>
        <w:object w:dxaOrig="5580" w:dyaOrig="560" w14:anchorId="7C9C01DD">
          <v:shape id="_x0000_i1045" type="#_x0000_t75" style="width:279pt;height:28pt" o:ole="">
            <v:imagedata r:id="rId46" o:title=""/>
          </v:shape>
          <o:OLEObject Type="Embed" ProgID="Equation.DSMT4" ShapeID="_x0000_i1045" DrawAspect="Content" ObjectID="_1772694531" r:id="rId47"/>
        </w:object>
      </w:r>
      <w:r w:rsidR="0089091A">
        <w:rPr>
          <w:sz w:val="28"/>
          <w:szCs w:val="32"/>
        </w:rPr>
        <w:t xml:space="preserve">  </w:t>
      </w:r>
      <w:proofErr w:type="gramStart"/>
      <w:r w:rsidR="0089091A">
        <w:rPr>
          <w:sz w:val="28"/>
          <w:szCs w:val="32"/>
        </w:rPr>
        <w:t>\[</w:t>
      </w:r>
      <w:proofErr w:type="gramEnd"/>
      <w:r w:rsidR="0089091A">
        <w:rPr>
          <w:sz w:val="28"/>
          <w:szCs w:val="32"/>
        </w:rPr>
        <w:t>\</w:t>
      </w:r>
      <w:proofErr w:type="spellStart"/>
      <w:r w:rsidR="0089091A">
        <w:rPr>
          <w:sz w:val="28"/>
          <w:szCs w:val="32"/>
        </w:rPr>
        <w:t>triangleq</w:t>
      </w:r>
      <w:proofErr w:type="spellEnd"/>
      <w:r w:rsidR="0089091A">
        <w:rPr>
          <w:sz w:val="28"/>
          <w:szCs w:val="32"/>
        </w:rPr>
        <w:t xml:space="preserve"> </w:t>
      </w:r>
    </w:p>
    <w:p w14:paraId="2C0DE29C" w14:textId="1041EDE6" w:rsidR="003D2953" w:rsidRPr="00D82199" w:rsidRDefault="00321CDF" w:rsidP="00D82199">
      <w:pPr>
        <w:rPr>
          <w:sz w:val="28"/>
          <w:szCs w:val="32"/>
        </w:rPr>
      </w:pPr>
      <w:r>
        <w:rPr>
          <w:sz w:val="28"/>
          <w:szCs w:val="32"/>
        </w:rPr>
        <w:t>$\tilde{p}$</w:t>
      </w:r>
      <w:r w:rsidR="004B1672">
        <w:rPr>
          <w:sz w:val="28"/>
          <w:szCs w:val="32"/>
        </w:rPr>
        <w:t>${{\tilde{p</w:t>
      </w:r>
      <w:proofErr w:type="gramStart"/>
      <w:r w:rsidR="004B1672">
        <w:rPr>
          <w:sz w:val="28"/>
          <w:szCs w:val="32"/>
        </w:rPr>
        <w:t>}}^</w:t>
      </w:r>
      <w:proofErr w:type="gramEnd"/>
      <w:r w:rsidR="004B1672">
        <w:rPr>
          <w:sz w:val="28"/>
          <w:szCs w:val="32"/>
        </w:rPr>
        <w:t>{(t+1)}}$</w:t>
      </w:r>
    </w:p>
    <w:sectPr w:rsidR="003D2953" w:rsidRPr="00D82199">
      <w:footerReference w:type="default" r:id="rId4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5DA270" w14:textId="77777777" w:rsidR="008B1A0B" w:rsidRDefault="008B1A0B" w:rsidP="00B70C98">
      <w:r>
        <w:separator/>
      </w:r>
    </w:p>
  </w:endnote>
  <w:endnote w:type="continuationSeparator" w:id="0">
    <w:p w14:paraId="72EFA5A5" w14:textId="77777777" w:rsidR="008B1A0B" w:rsidRDefault="008B1A0B" w:rsidP="00B70C98">
      <w:r>
        <w:continuationSeparator/>
      </w:r>
    </w:p>
  </w:endnote>
  <w:endnote w:type="continuationNotice" w:id="1">
    <w:p w14:paraId="55CFCE09" w14:textId="77777777" w:rsidR="008B1A0B" w:rsidRDefault="008B1A0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+mn-cs"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2">
    <w:altName w:val="Cambria"/>
    <w:panose1 w:val="00000000000000000000"/>
    <w:charset w:val="00"/>
    <w:family w:val="roman"/>
    <w:notTrueType/>
    <w:pitch w:val="default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7719894"/>
      <w:docPartObj>
        <w:docPartGallery w:val="Page Numbers (Bottom of Page)"/>
        <w:docPartUnique/>
      </w:docPartObj>
    </w:sdtPr>
    <w:sdtEndPr/>
    <w:sdtContent>
      <w:p w14:paraId="6C4FE28C" w14:textId="202587A3" w:rsidR="008B4D23" w:rsidRDefault="008B4D23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87F746F" w14:textId="77777777" w:rsidR="008B4D23" w:rsidRDefault="008B4D23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2265B3" w14:textId="77777777" w:rsidR="008B1A0B" w:rsidRDefault="008B1A0B" w:rsidP="00B70C98">
      <w:r>
        <w:separator/>
      </w:r>
    </w:p>
  </w:footnote>
  <w:footnote w:type="continuationSeparator" w:id="0">
    <w:p w14:paraId="1BC55061" w14:textId="77777777" w:rsidR="008B1A0B" w:rsidRDefault="008B1A0B" w:rsidP="00B70C98">
      <w:r>
        <w:continuationSeparator/>
      </w:r>
    </w:p>
  </w:footnote>
  <w:footnote w:type="continuationNotice" w:id="1">
    <w:p w14:paraId="28E83A8B" w14:textId="77777777" w:rsidR="008B1A0B" w:rsidRDefault="008B1A0B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2E02DF"/>
    <w:multiLevelType w:val="hybridMultilevel"/>
    <w:tmpl w:val="23FE4318"/>
    <w:lvl w:ilvl="0" w:tplc="141A8AEC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0F74C2E"/>
    <w:multiLevelType w:val="hybridMultilevel"/>
    <w:tmpl w:val="66D8E27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681130DC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3" w15:restartNumberingAfterBreak="0">
    <w:nsid w:val="781166F6"/>
    <w:multiLevelType w:val="hybridMultilevel"/>
    <w:tmpl w:val="4EEC0AA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isplayBackgroundShape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aedd1,#dce2f1,#dce2f2,#dce2f3,#c7edcc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38A2"/>
    <w:rsid w:val="00000B77"/>
    <w:rsid w:val="00000DC8"/>
    <w:rsid w:val="0000188C"/>
    <w:rsid w:val="00001E32"/>
    <w:rsid w:val="00002248"/>
    <w:rsid w:val="0000234D"/>
    <w:rsid w:val="000023E1"/>
    <w:rsid w:val="00002407"/>
    <w:rsid w:val="000026A3"/>
    <w:rsid w:val="00002EF5"/>
    <w:rsid w:val="000030DB"/>
    <w:rsid w:val="000039C1"/>
    <w:rsid w:val="00003E47"/>
    <w:rsid w:val="00004187"/>
    <w:rsid w:val="00004230"/>
    <w:rsid w:val="00004508"/>
    <w:rsid w:val="00004A3B"/>
    <w:rsid w:val="00004D02"/>
    <w:rsid w:val="000051D5"/>
    <w:rsid w:val="000055D5"/>
    <w:rsid w:val="000059AB"/>
    <w:rsid w:val="00005B0B"/>
    <w:rsid w:val="00006276"/>
    <w:rsid w:val="00007181"/>
    <w:rsid w:val="00010CE3"/>
    <w:rsid w:val="00010DC5"/>
    <w:rsid w:val="0001159D"/>
    <w:rsid w:val="00011951"/>
    <w:rsid w:val="00011EB1"/>
    <w:rsid w:val="00012817"/>
    <w:rsid w:val="00013AED"/>
    <w:rsid w:val="00013EB5"/>
    <w:rsid w:val="0001428E"/>
    <w:rsid w:val="00014D05"/>
    <w:rsid w:val="00014DDE"/>
    <w:rsid w:val="00015E88"/>
    <w:rsid w:val="000161BF"/>
    <w:rsid w:val="000179B4"/>
    <w:rsid w:val="00017D2F"/>
    <w:rsid w:val="00017DC4"/>
    <w:rsid w:val="000203C5"/>
    <w:rsid w:val="00020B7D"/>
    <w:rsid w:val="00020DE6"/>
    <w:rsid w:val="00021145"/>
    <w:rsid w:val="00021F8B"/>
    <w:rsid w:val="000221F4"/>
    <w:rsid w:val="0002257D"/>
    <w:rsid w:val="00022F6E"/>
    <w:rsid w:val="00024117"/>
    <w:rsid w:val="000247B6"/>
    <w:rsid w:val="00025759"/>
    <w:rsid w:val="00025A35"/>
    <w:rsid w:val="00025E59"/>
    <w:rsid w:val="00027922"/>
    <w:rsid w:val="000279B9"/>
    <w:rsid w:val="00031B26"/>
    <w:rsid w:val="000321E5"/>
    <w:rsid w:val="00032A12"/>
    <w:rsid w:val="00032E78"/>
    <w:rsid w:val="0003315F"/>
    <w:rsid w:val="000365C6"/>
    <w:rsid w:val="000365FC"/>
    <w:rsid w:val="00036783"/>
    <w:rsid w:val="00036FF2"/>
    <w:rsid w:val="00037082"/>
    <w:rsid w:val="00037547"/>
    <w:rsid w:val="00037929"/>
    <w:rsid w:val="000379C7"/>
    <w:rsid w:val="000402C2"/>
    <w:rsid w:val="00040748"/>
    <w:rsid w:val="00040A66"/>
    <w:rsid w:val="00041E6C"/>
    <w:rsid w:val="000425B7"/>
    <w:rsid w:val="00042602"/>
    <w:rsid w:val="00042880"/>
    <w:rsid w:val="000468E3"/>
    <w:rsid w:val="0004697B"/>
    <w:rsid w:val="00047057"/>
    <w:rsid w:val="00047075"/>
    <w:rsid w:val="00047215"/>
    <w:rsid w:val="00047933"/>
    <w:rsid w:val="00047A99"/>
    <w:rsid w:val="00047C62"/>
    <w:rsid w:val="00050758"/>
    <w:rsid w:val="00050EF6"/>
    <w:rsid w:val="00051968"/>
    <w:rsid w:val="0005221B"/>
    <w:rsid w:val="00052C1E"/>
    <w:rsid w:val="00052FA7"/>
    <w:rsid w:val="000533D4"/>
    <w:rsid w:val="00054A2C"/>
    <w:rsid w:val="000553B4"/>
    <w:rsid w:val="00055BFC"/>
    <w:rsid w:val="0005613B"/>
    <w:rsid w:val="00056732"/>
    <w:rsid w:val="00056C4B"/>
    <w:rsid w:val="000570B9"/>
    <w:rsid w:val="00057503"/>
    <w:rsid w:val="00057DF1"/>
    <w:rsid w:val="00060E85"/>
    <w:rsid w:val="000610E4"/>
    <w:rsid w:val="000615C5"/>
    <w:rsid w:val="000617C6"/>
    <w:rsid w:val="00061DD1"/>
    <w:rsid w:val="00062BE7"/>
    <w:rsid w:val="00063147"/>
    <w:rsid w:val="000634F1"/>
    <w:rsid w:val="00065DDD"/>
    <w:rsid w:val="000665D1"/>
    <w:rsid w:val="00067D22"/>
    <w:rsid w:val="00070D1F"/>
    <w:rsid w:val="00070D90"/>
    <w:rsid w:val="00071369"/>
    <w:rsid w:val="0007244B"/>
    <w:rsid w:val="00072E4D"/>
    <w:rsid w:val="00073627"/>
    <w:rsid w:val="00074177"/>
    <w:rsid w:val="00074275"/>
    <w:rsid w:val="00074B24"/>
    <w:rsid w:val="00074C09"/>
    <w:rsid w:val="00075269"/>
    <w:rsid w:val="000755C3"/>
    <w:rsid w:val="00075725"/>
    <w:rsid w:val="00075ACF"/>
    <w:rsid w:val="000779F2"/>
    <w:rsid w:val="00080380"/>
    <w:rsid w:val="00080C39"/>
    <w:rsid w:val="00081074"/>
    <w:rsid w:val="00081A1F"/>
    <w:rsid w:val="00081BB8"/>
    <w:rsid w:val="000820E0"/>
    <w:rsid w:val="0008349B"/>
    <w:rsid w:val="00083BC0"/>
    <w:rsid w:val="00084851"/>
    <w:rsid w:val="00084DFB"/>
    <w:rsid w:val="000862E0"/>
    <w:rsid w:val="000867DC"/>
    <w:rsid w:val="00086A04"/>
    <w:rsid w:val="0008755F"/>
    <w:rsid w:val="00090B75"/>
    <w:rsid w:val="00091787"/>
    <w:rsid w:val="00091EA3"/>
    <w:rsid w:val="000920B3"/>
    <w:rsid w:val="0009233A"/>
    <w:rsid w:val="00092DA0"/>
    <w:rsid w:val="00094507"/>
    <w:rsid w:val="00095015"/>
    <w:rsid w:val="00095CE3"/>
    <w:rsid w:val="00096208"/>
    <w:rsid w:val="00096C41"/>
    <w:rsid w:val="00097A99"/>
    <w:rsid w:val="000A04F6"/>
    <w:rsid w:val="000A086A"/>
    <w:rsid w:val="000A1266"/>
    <w:rsid w:val="000A1A71"/>
    <w:rsid w:val="000A1ED0"/>
    <w:rsid w:val="000A2444"/>
    <w:rsid w:val="000A2F1F"/>
    <w:rsid w:val="000A316D"/>
    <w:rsid w:val="000A3BFF"/>
    <w:rsid w:val="000A4580"/>
    <w:rsid w:val="000A49BA"/>
    <w:rsid w:val="000A4A0D"/>
    <w:rsid w:val="000A5E52"/>
    <w:rsid w:val="000A6296"/>
    <w:rsid w:val="000A62ED"/>
    <w:rsid w:val="000A7314"/>
    <w:rsid w:val="000A792E"/>
    <w:rsid w:val="000B042A"/>
    <w:rsid w:val="000B1311"/>
    <w:rsid w:val="000B2284"/>
    <w:rsid w:val="000B367D"/>
    <w:rsid w:val="000B3B8F"/>
    <w:rsid w:val="000B3FF4"/>
    <w:rsid w:val="000B40A0"/>
    <w:rsid w:val="000B4C0D"/>
    <w:rsid w:val="000B5AC2"/>
    <w:rsid w:val="000B5B6D"/>
    <w:rsid w:val="000B6A4F"/>
    <w:rsid w:val="000B6BA0"/>
    <w:rsid w:val="000B6F30"/>
    <w:rsid w:val="000B7D76"/>
    <w:rsid w:val="000B7EE9"/>
    <w:rsid w:val="000C0599"/>
    <w:rsid w:val="000C07B2"/>
    <w:rsid w:val="000C0B64"/>
    <w:rsid w:val="000C30BD"/>
    <w:rsid w:val="000C3180"/>
    <w:rsid w:val="000C3A9B"/>
    <w:rsid w:val="000C419B"/>
    <w:rsid w:val="000C505C"/>
    <w:rsid w:val="000C530A"/>
    <w:rsid w:val="000C5818"/>
    <w:rsid w:val="000C634E"/>
    <w:rsid w:val="000C744B"/>
    <w:rsid w:val="000D0E9A"/>
    <w:rsid w:val="000D11D1"/>
    <w:rsid w:val="000D1281"/>
    <w:rsid w:val="000D155A"/>
    <w:rsid w:val="000D1647"/>
    <w:rsid w:val="000D1AB9"/>
    <w:rsid w:val="000D3599"/>
    <w:rsid w:val="000D3C36"/>
    <w:rsid w:val="000D4629"/>
    <w:rsid w:val="000D53C6"/>
    <w:rsid w:val="000D66FA"/>
    <w:rsid w:val="000D7CED"/>
    <w:rsid w:val="000E041E"/>
    <w:rsid w:val="000E0561"/>
    <w:rsid w:val="000E07A3"/>
    <w:rsid w:val="000E533C"/>
    <w:rsid w:val="000E5533"/>
    <w:rsid w:val="000E553D"/>
    <w:rsid w:val="000E6630"/>
    <w:rsid w:val="000E71A2"/>
    <w:rsid w:val="000E79A9"/>
    <w:rsid w:val="000E7AA7"/>
    <w:rsid w:val="000F02F6"/>
    <w:rsid w:val="000F09C1"/>
    <w:rsid w:val="000F1951"/>
    <w:rsid w:val="000F31D8"/>
    <w:rsid w:val="000F368A"/>
    <w:rsid w:val="000F54EF"/>
    <w:rsid w:val="000F56BD"/>
    <w:rsid w:val="000F6EE1"/>
    <w:rsid w:val="000F780E"/>
    <w:rsid w:val="000F79FA"/>
    <w:rsid w:val="000F7E39"/>
    <w:rsid w:val="000F7F34"/>
    <w:rsid w:val="000F7F53"/>
    <w:rsid w:val="00100830"/>
    <w:rsid w:val="0010229D"/>
    <w:rsid w:val="001026F3"/>
    <w:rsid w:val="001034B2"/>
    <w:rsid w:val="001034CC"/>
    <w:rsid w:val="00104528"/>
    <w:rsid w:val="0010655D"/>
    <w:rsid w:val="00106775"/>
    <w:rsid w:val="00106A34"/>
    <w:rsid w:val="0010764E"/>
    <w:rsid w:val="00110F35"/>
    <w:rsid w:val="00111105"/>
    <w:rsid w:val="001121D3"/>
    <w:rsid w:val="00112EA2"/>
    <w:rsid w:val="0011335A"/>
    <w:rsid w:val="00113ED8"/>
    <w:rsid w:val="001153EB"/>
    <w:rsid w:val="001158B4"/>
    <w:rsid w:val="00116742"/>
    <w:rsid w:val="0011716F"/>
    <w:rsid w:val="001172D0"/>
    <w:rsid w:val="00117CD6"/>
    <w:rsid w:val="00117D56"/>
    <w:rsid w:val="0012043F"/>
    <w:rsid w:val="0012059E"/>
    <w:rsid w:val="0012068C"/>
    <w:rsid w:val="00122DB8"/>
    <w:rsid w:val="00123866"/>
    <w:rsid w:val="00123B5D"/>
    <w:rsid w:val="00123E82"/>
    <w:rsid w:val="00124B99"/>
    <w:rsid w:val="00124E84"/>
    <w:rsid w:val="001255FA"/>
    <w:rsid w:val="00126253"/>
    <w:rsid w:val="00126808"/>
    <w:rsid w:val="00126C62"/>
    <w:rsid w:val="001277AA"/>
    <w:rsid w:val="00127A41"/>
    <w:rsid w:val="00127FD4"/>
    <w:rsid w:val="0013013B"/>
    <w:rsid w:val="0013085F"/>
    <w:rsid w:val="00130A0C"/>
    <w:rsid w:val="0013222A"/>
    <w:rsid w:val="00132C7B"/>
    <w:rsid w:val="00133645"/>
    <w:rsid w:val="00136821"/>
    <w:rsid w:val="00136831"/>
    <w:rsid w:val="00137710"/>
    <w:rsid w:val="00137B38"/>
    <w:rsid w:val="001404EB"/>
    <w:rsid w:val="001406A2"/>
    <w:rsid w:val="001420FF"/>
    <w:rsid w:val="001424DA"/>
    <w:rsid w:val="00143E4B"/>
    <w:rsid w:val="0014498D"/>
    <w:rsid w:val="00144BFD"/>
    <w:rsid w:val="001454E4"/>
    <w:rsid w:val="00146EC8"/>
    <w:rsid w:val="001478B2"/>
    <w:rsid w:val="001479DC"/>
    <w:rsid w:val="001504D9"/>
    <w:rsid w:val="00152AB8"/>
    <w:rsid w:val="001531AC"/>
    <w:rsid w:val="0015388E"/>
    <w:rsid w:val="001551F2"/>
    <w:rsid w:val="001564D8"/>
    <w:rsid w:val="001565AD"/>
    <w:rsid w:val="001568AA"/>
    <w:rsid w:val="00160132"/>
    <w:rsid w:val="0016015F"/>
    <w:rsid w:val="00160842"/>
    <w:rsid w:val="00160937"/>
    <w:rsid w:val="00161A54"/>
    <w:rsid w:val="00161A6A"/>
    <w:rsid w:val="00161AD7"/>
    <w:rsid w:val="00162161"/>
    <w:rsid w:val="001629EE"/>
    <w:rsid w:val="00162AB4"/>
    <w:rsid w:val="00162E48"/>
    <w:rsid w:val="001639FB"/>
    <w:rsid w:val="00164763"/>
    <w:rsid w:val="0016478C"/>
    <w:rsid w:val="0016571D"/>
    <w:rsid w:val="001663DE"/>
    <w:rsid w:val="00166F3D"/>
    <w:rsid w:val="00167648"/>
    <w:rsid w:val="0016778C"/>
    <w:rsid w:val="00167B4B"/>
    <w:rsid w:val="00167F32"/>
    <w:rsid w:val="001705DC"/>
    <w:rsid w:val="0017067B"/>
    <w:rsid w:val="00170724"/>
    <w:rsid w:val="00170FED"/>
    <w:rsid w:val="00172372"/>
    <w:rsid w:val="00172806"/>
    <w:rsid w:val="00172CF1"/>
    <w:rsid w:val="00173B1C"/>
    <w:rsid w:val="00174485"/>
    <w:rsid w:val="00174673"/>
    <w:rsid w:val="001749FB"/>
    <w:rsid w:val="00174B55"/>
    <w:rsid w:val="0017561C"/>
    <w:rsid w:val="001758D6"/>
    <w:rsid w:val="00175997"/>
    <w:rsid w:val="00176214"/>
    <w:rsid w:val="00176B2B"/>
    <w:rsid w:val="001772B1"/>
    <w:rsid w:val="00177969"/>
    <w:rsid w:val="00177BE0"/>
    <w:rsid w:val="001803A0"/>
    <w:rsid w:val="001806D9"/>
    <w:rsid w:val="00181192"/>
    <w:rsid w:val="00181821"/>
    <w:rsid w:val="00181B4A"/>
    <w:rsid w:val="00181FE8"/>
    <w:rsid w:val="00182EF3"/>
    <w:rsid w:val="0018381F"/>
    <w:rsid w:val="001849A4"/>
    <w:rsid w:val="00184AFB"/>
    <w:rsid w:val="001857F3"/>
    <w:rsid w:val="001868D2"/>
    <w:rsid w:val="00186E22"/>
    <w:rsid w:val="00186F1F"/>
    <w:rsid w:val="00187238"/>
    <w:rsid w:val="00187C6A"/>
    <w:rsid w:val="00191FAB"/>
    <w:rsid w:val="001925D7"/>
    <w:rsid w:val="00192CB6"/>
    <w:rsid w:val="00193398"/>
    <w:rsid w:val="001940F3"/>
    <w:rsid w:val="001954B1"/>
    <w:rsid w:val="0019599B"/>
    <w:rsid w:val="001972FE"/>
    <w:rsid w:val="001975D0"/>
    <w:rsid w:val="001A1548"/>
    <w:rsid w:val="001A1C79"/>
    <w:rsid w:val="001A2161"/>
    <w:rsid w:val="001A2ECB"/>
    <w:rsid w:val="001A36C3"/>
    <w:rsid w:val="001A39D2"/>
    <w:rsid w:val="001A3B80"/>
    <w:rsid w:val="001A413B"/>
    <w:rsid w:val="001A4EBE"/>
    <w:rsid w:val="001A501F"/>
    <w:rsid w:val="001A60FC"/>
    <w:rsid w:val="001A6A89"/>
    <w:rsid w:val="001A7A0D"/>
    <w:rsid w:val="001A7F68"/>
    <w:rsid w:val="001B1A3E"/>
    <w:rsid w:val="001B2083"/>
    <w:rsid w:val="001B262C"/>
    <w:rsid w:val="001B3300"/>
    <w:rsid w:val="001B3605"/>
    <w:rsid w:val="001B516A"/>
    <w:rsid w:val="001B52A2"/>
    <w:rsid w:val="001B574B"/>
    <w:rsid w:val="001B661F"/>
    <w:rsid w:val="001B6A89"/>
    <w:rsid w:val="001B6E02"/>
    <w:rsid w:val="001C034E"/>
    <w:rsid w:val="001C0424"/>
    <w:rsid w:val="001C0ECB"/>
    <w:rsid w:val="001C0FEF"/>
    <w:rsid w:val="001C1333"/>
    <w:rsid w:val="001C135C"/>
    <w:rsid w:val="001C1DA0"/>
    <w:rsid w:val="001C1E22"/>
    <w:rsid w:val="001C20F3"/>
    <w:rsid w:val="001C2264"/>
    <w:rsid w:val="001C253B"/>
    <w:rsid w:val="001C2D7B"/>
    <w:rsid w:val="001C4320"/>
    <w:rsid w:val="001C547D"/>
    <w:rsid w:val="001C691F"/>
    <w:rsid w:val="001C69EF"/>
    <w:rsid w:val="001C7347"/>
    <w:rsid w:val="001C757C"/>
    <w:rsid w:val="001C7592"/>
    <w:rsid w:val="001C775E"/>
    <w:rsid w:val="001C7768"/>
    <w:rsid w:val="001C78DE"/>
    <w:rsid w:val="001C7BD8"/>
    <w:rsid w:val="001D15F3"/>
    <w:rsid w:val="001D2218"/>
    <w:rsid w:val="001D26CC"/>
    <w:rsid w:val="001D3BE8"/>
    <w:rsid w:val="001D49EE"/>
    <w:rsid w:val="001D4EF5"/>
    <w:rsid w:val="001D5125"/>
    <w:rsid w:val="001D513A"/>
    <w:rsid w:val="001D588B"/>
    <w:rsid w:val="001D5A80"/>
    <w:rsid w:val="001D6089"/>
    <w:rsid w:val="001D6F50"/>
    <w:rsid w:val="001D76F0"/>
    <w:rsid w:val="001E050C"/>
    <w:rsid w:val="001E06DF"/>
    <w:rsid w:val="001E1F14"/>
    <w:rsid w:val="001E2606"/>
    <w:rsid w:val="001E3719"/>
    <w:rsid w:val="001E3D72"/>
    <w:rsid w:val="001E44E4"/>
    <w:rsid w:val="001E5CE5"/>
    <w:rsid w:val="001E7340"/>
    <w:rsid w:val="001E7DBF"/>
    <w:rsid w:val="001E7FCB"/>
    <w:rsid w:val="001F1246"/>
    <w:rsid w:val="001F17AD"/>
    <w:rsid w:val="001F1B43"/>
    <w:rsid w:val="001F2562"/>
    <w:rsid w:val="001F25E7"/>
    <w:rsid w:val="001F3ABE"/>
    <w:rsid w:val="001F3D3B"/>
    <w:rsid w:val="001F4FF6"/>
    <w:rsid w:val="001F5E22"/>
    <w:rsid w:val="001F7382"/>
    <w:rsid w:val="001F7502"/>
    <w:rsid w:val="0020023A"/>
    <w:rsid w:val="00200DB0"/>
    <w:rsid w:val="00201234"/>
    <w:rsid w:val="00201E6E"/>
    <w:rsid w:val="002024D0"/>
    <w:rsid w:val="00202743"/>
    <w:rsid w:val="00202790"/>
    <w:rsid w:val="0020327C"/>
    <w:rsid w:val="002036E5"/>
    <w:rsid w:val="002049D0"/>
    <w:rsid w:val="00204BE0"/>
    <w:rsid w:val="00206E6B"/>
    <w:rsid w:val="00206FF1"/>
    <w:rsid w:val="0020704F"/>
    <w:rsid w:val="00211859"/>
    <w:rsid w:val="00211D6D"/>
    <w:rsid w:val="002125E3"/>
    <w:rsid w:val="00212CD0"/>
    <w:rsid w:val="00212EAF"/>
    <w:rsid w:val="002130EA"/>
    <w:rsid w:val="00213174"/>
    <w:rsid w:val="00213F3A"/>
    <w:rsid w:val="002142A8"/>
    <w:rsid w:val="00216688"/>
    <w:rsid w:val="00216898"/>
    <w:rsid w:val="00216970"/>
    <w:rsid w:val="00216CB7"/>
    <w:rsid w:val="00216DE5"/>
    <w:rsid w:val="00217023"/>
    <w:rsid w:val="00217BB0"/>
    <w:rsid w:val="00217D4E"/>
    <w:rsid w:val="00220050"/>
    <w:rsid w:val="00220DCB"/>
    <w:rsid w:val="0022260A"/>
    <w:rsid w:val="00222803"/>
    <w:rsid w:val="0022282D"/>
    <w:rsid w:val="00222FC2"/>
    <w:rsid w:val="002238EC"/>
    <w:rsid w:val="002239C4"/>
    <w:rsid w:val="00224233"/>
    <w:rsid w:val="00224724"/>
    <w:rsid w:val="0022519F"/>
    <w:rsid w:val="00225AA7"/>
    <w:rsid w:val="00225ABE"/>
    <w:rsid w:val="00225AE5"/>
    <w:rsid w:val="002270BF"/>
    <w:rsid w:val="0022735E"/>
    <w:rsid w:val="00227D4B"/>
    <w:rsid w:val="00227E21"/>
    <w:rsid w:val="00227ED9"/>
    <w:rsid w:val="00231197"/>
    <w:rsid w:val="002314A3"/>
    <w:rsid w:val="0023154B"/>
    <w:rsid w:val="00232509"/>
    <w:rsid w:val="00232EFB"/>
    <w:rsid w:val="00233934"/>
    <w:rsid w:val="00234159"/>
    <w:rsid w:val="00234A6F"/>
    <w:rsid w:val="002355AA"/>
    <w:rsid w:val="002355CD"/>
    <w:rsid w:val="002356CF"/>
    <w:rsid w:val="0023595D"/>
    <w:rsid w:val="00236093"/>
    <w:rsid w:val="00237A16"/>
    <w:rsid w:val="00237C8D"/>
    <w:rsid w:val="002400E2"/>
    <w:rsid w:val="0024030B"/>
    <w:rsid w:val="00240488"/>
    <w:rsid w:val="00240799"/>
    <w:rsid w:val="00240AA0"/>
    <w:rsid w:val="00241561"/>
    <w:rsid w:val="0024258E"/>
    <w:rsid w:val="00242B4D"/>
    <w:rsid w:val="00243ACA"/>
    <w:rsid w:val="002444B6"/>
    <w:rsid w:val="00244828"/>
    <w:rsid w:val="00245C37"/>
    <w:rsid w:val="00250537"/>
    <w:rsid w:val="0025187C"/>
    <w:rsid w:val="00251916"/>
    <w:rsid w:val="00252516"/>
    <w:rsid w:val="0025280A"/>
    <w:rsid w:val="00252AB5"/>
    <w:rsid w:val="002531DE"/>
    <w:rsid w:val="002536C5"/>
    <w:rsid w:val="00254943"/>
    <w:rsid w:val="00256412"/>
    <w:rsid w:val="00260320"/>
    <w:rsid w:val="0026099B"/>
    <w:rsid w:val="002618AC"/>
    <w:rsid w:val="00262615"/>
    <w:rsid w:val="0026294C"/>
    <w:rsid w:val="0026296F"/>
    <w:rsid w:val="0026339E"/>
    <w:rsid w:val="00263D83"/>
    <w:rsid w:val="00263F2F"/>
    <w:rsid w:val="00264049"/>
    <w:rsid w:val="002644E1"/>
    <w:rsid w:val="00264AA8"/>
    <w:rsid w:val="00265158"/>
    <w:rsid w:val="00266324"/>
    <w:rsid w:val="002673EF"/>
    <w:rsid w:val="00270358"/>
    <w:rsid w:val="002719DB"/>
    <w:rsid w:val="00273000"/>
    <w:rsid w:val="002736A3"/>
    <w:rsid w:val="002737F6"/>
    <w:rsid w:val="002739DC"/>
    <w:rsid w:val="00273B88"/>
    <w:rsid w:val="00274396"/>
    <w:rsid w:val="00274571"/>
    <w:rsid w:val="00274B80"/>
    <w:rsid w:val="002764AE"/>
    <w:rsid w:val="002769FB"/>
    <w:rsid w:val="002778A0"/>
    <w:rsid w:val="00280AAA"/>
    <w:rsid w:val="00280CCD"/>
    <w:rsid w:val="00281483"/>
    <w:rsid w:val="00283021"/>
    <w:rsid w:val="002830AB"/>
    <w:rsid w:val="002839A2"/>
    <w:rsid w:val="00283AD1"/>
    <w:rsid w:val="00283FF6"/>
    <w:rsid w:val="0028414A"/>
    <w:rsid w:val="00284A3E"/>
    <w:rsid w:val="00284B62"/>
    <w:rsid w:val="00285BD0"/>
    <w:rsid w:val="00285EB2"/>
    <w:rsid w:val="00285FDD"/>
    <w:rsid w:val="0028721F"/>
    <w:rsid w:val="002874D8"/>
    <w:rsid w:val="00287949"/>
    <w:rsid w:val="00287955"/>
    <w:rsid w:val="00287B16"/>
    <w:rsid w:val="0029016F"/>
    <w:rsid w:val="00290A19"/>
    <w:rsid w:val="0029150B"/>
    <w:rsid w:val="0029150E"/>
    <w:rsid w:val="00291634"/>
    <w:rsid w:val="002917E9"/>
    <w:rsid w:val="00293731"/>
    <w:rsid w:val="002954B4"/>
    <w:rsid w:val="00295556"/>
    <w:rsid w:val="0029594F"/>
    <w:rsid w:val="0029640A"/>
    <w:rsid w:val="0029650C"/>
    <w:rsid w:val="0029696B"/>
    <w:rsid w:val="00297344"/>
    <w:rsid w:val="0029746B"/>
    <w:rsid w:val="002975C0"/>
    <w:rsid w:val="002975D3"/>
    <w:rsid w:val="00297D41"/>
    <w:rsid w:val="00297F53"/>
    <w:rsid w:val="002A02C8"/>
    <w:rsid w:val="002A09EF"/>
    <w:rsid w:val="002A1C8F"/>
    <w:rsid w:val="002A1EAF"/>
    <w:rsid w:val="002A386E"/>
    <w:rsid w:val="002A6B70"/>
    <w:rsid w:val="002A7708"/>
    <w:rsid w:val="002B0DA4"/>
    <w:rsid w:val="002B1205"/>
    <w:rsid w:val="002B136C"/>
    <w:rsid w:val="002B1823"/>
    <w:rsid w:val="002B1BEB"/>
    <w:rsid w:val="002B1F4F"/>
    <w:rsid w:val="002B2892"/>
    <w:rsid w:val="002B3ABC"/>
    <w:rsid w:val="002B44E4"/>
    <w:rsid w:val="002B44F7"/>
    <w:rsid w:val="002B47F9"/>
    <w:rsid w:val="002B4DC5"/>
    <w:rsid w:val="002B543D"/>
    <w:rsid w:val="002B5AAD"/>
    <w:rsid w:val="002B5B4E"/>
    <w:rsid w:val="002B606A"/>
    <w:rsid w:val="002B6962"/>
    <w:rsid w:val="002B75CD"/>
    <w:rsid w:val="002B791B"/>
    <w:rsid w:val="002B794A"/>
    <w:rsid w:val="002B7B52"/>
    <w:rsid w:val="002C007F"/>
    <w:rsid w:val="002C036E"/>
    <w:rsid w:val="002C165C"/>
    <w:rsid w:val="002C1D35"/>
    <w:rsid w:val="002C20AE"/>
    <w:rsid w:val="002C2A34"/>
    <w:rsid w:val="002C2C51"/>
    <w:rsid w:val="002C2EB3"/>
    <w:rsid w:val="002C4305"/>
    <w:rsid w:val="002C5B86"/>
    <w:rsid w:val="002C6703"/>
    <w:rsid w:val="002C6BAC"/>
    <w:rsid w:val="002C731A"/>
    <w:rsid w:val="002C7447"/>
    <w:rsid w:val="002C7616"/>
    <w:rsid w:val="002C7817"/>
    <w:rsid w:val="002C7BCF"/>
    <w:rsid w:val="002C7EAD"/>
    <w:rsid w:val="002D10E1"/>
    <w:rsid w:val="002D1824"/>
    <w:rsid w:val="002D3407"/>
    <w:rsid w:val="002D3B27"/>
    <w:rsid w:val="002D541E"/>
    <w:rsid w:val="002D5481"/>
    <w:rsid w:val="002D72F8"/>
    <w:rsid w:val="002E1525"/>
    <w:rsid w:val="002E2C8F"/>
    <w:rsid w:val="002E4193"/>
    <w:rsid w:val="002E4509"/>
    <w:rsid w:val="002E45F8"/>
    <w:rsid w:val="002E4880"/>
    <w:rsid w:val="002E52F1"/>
    <w:rsid w:val="002E550C"/>
    <w:rsid w:val="002E5C43"/>
    <w:rsid w:val="002E5CF4"/>
    <w:rsid w:val="002E6453"/>
    <w:rsid w:val="002E64D4"/>
    <w:rsid w:val="002E70FD"/>
    <w:rsid w:val="002E72FE"/>
    <w:rsid w:val="002E7BB0"/>
    <w:rsid w:val="002E7F05"/>
    <w:rsid w:val="002F0F70"/>
    <w:rsid w:val="002F1373"/>
    <w:rsid w:val="002F27C4"/>
    <w:rsid w:val="002F3578"/>
    <w:rsid w:val="002F49DE"/>
    <w:rsid w:val="002F4A7F"/>
    <w:rsid w:val="002F5C83"/>
    <w:rsid w:val="003004AB"/>
    <w:rsid w:val="00300D1D"/>
    <w:rsid w:val="00301D90"/>
    <w:rsid w:val="0030206D"/>
    <w:rsid w:val="00302B08"/>
    <w:rsid w:val="00302B7A"/>
    <w:rsid w:val="00302E81"/>
    <w:rsid w:val="00303332"/>
    <w:rsid w:val="003036DD"/>
    <w:rsid w:val="00303725"/>
    <w:rsid w:val="0030378E"/>
    <w:rsid w:val="003044D9"/>
    <w:rsid w:val="00304574"/>
    <w:rsid w:val="00304ACF"/>
    <w:rsid w:val="0030501D"/>
    <w:rsid w:val="003052DA"/>
    <w:rsid w:val="003057D0"/>
    <w:rsid w:val="003058BB"/>
    <w:rsid w:val="00306DC8"/>
    <w:rsid w:val="00311293"/>
    <w:rsid w:val="00311D7E"/>
    <w:rsid w:val="00311EA1"/>
    <w:rsid w:val="003139FE"/>
    <w:rsid w:val="003146A3"/>
    <w:rsid w:val="003152EF"/>
    <w:rsid w:val="00315AFA"/>
    <w:rsid w:val="00315B44"/>
    <w:rsid w:val="0031632A"/>
    <w:rsid w:val="00320381"/>
    <w:rsid w:val="003207CB"/>
    <w:rsid w:val="0032081A"/>
    <w:rsid w:val="003208EE"/>
    <w:rsid w:val="00320EB9"/>
    <w:rsid w:val="00320F67"/>
    <w:rsid w:val="003216C6"/>
    <w:rsid w:val="00321CDF"/>
    <w:rsid w:val="0032271E"/>
    <w:rsid w:val="00322D6B"/>
    <w:rsid w:val="0032367F"/>
    <w:rsid w:val="0032425E"/>
    <w:rsid w:val="00327953"/>
    <w:rsid w:val="003300BB"/>
    <w:rsid w:val="0033077B"/>
    <w:rsid w:val="003316B4"/>
    <w:rsid w:val="00331770"/>
    <w:rsid w:val="00331A17"/>
    <w:rsid w:val="00331D96"/>
    <w:rsid w:val="003333D7"/>
    <w:rsid w:val="003336B3"/>
    <w:rsid w:val="00334D9A"/>
    <w:rsid w:val="00334E89"/>
    <w:rsid w:val="003357C6"/>
    <w:rsid w:val="003359D5"/>
    <w:rsid w:val="00336320"/>
    <w:rsid w:val="003368F2"/>
    <w:rsid w:val="00336DE0"/>
    <w:rsid w:val="003371EC"/>
    <w:rsid w:val="0033781A"/>
    <w:rsid w:val="00340CCD"/>
    <w:rsid w:val="00341199"/>
    <w:rsid w:val="00341201"/>
    <w:rsid w:val="00341388"/>
    <w:rsid w:val="00342074"/>
    <w:rsid w:val="00342257"/>
    <w:rsid w:val="00342FB2"/>
    <w:rsid w:val="00343038"/>
    <w:rsid w:val="0034350B"/>
    <w:rsid w:val="00343711"/>
    <w:rsid w:val="0034470C"/>
    <w:rsid w:val="003468AB"/>
    <w:rsid w:val="00346F07"/>
    <w:rsid w:val="00346FD0"/>
    <w:rsid w:val="003476AE"/>
    <w:rsid w:val="00347725"/>
    <w:rsid w:val="0035065C"/>
    <w:rsid w:val="0035082A"/>
    <w:rsid w:val="0035116C"/>
    <w:rsid w:val="0035124D"/>
    <w:rsid w:val="003513AD"/>
    <w:rsid w:val="00351988"/>
    <w:rsid w:val="003566D7"/>
    <w:rsid w:val="00357487"/>
    <w:rsid w:val="0035788E"/>
    <w:rsid w:val="00357C5A"/>
    <w:rsid w:val="0036024A"/>
    <w:rsid w:val="00361DF4"/>
    <w:rsid w:val="00361F10"/>
    <w:rsid w:val="00363788"/>
    <w:rsid w:val="0036392F"/>
    <w:rsid w:val="00364549"/>
    <w:rsid w:val="003650B1"/>
    <w:rsid w:val="00365696"/>
    <w:rsid w:val="003658A5"/>
    <w:rsid w:val="00365D8A"/>
    <w:rsid w:val="0036651E"/>
    <w:rsid w:val="003708FF"/>
    <w:rsid w:val="00371C77"/>
    <w:rsid w:val="003727B8"/>
    <w:rsid w:val="003735F9"/>
    <w:rsid w:val="00373742"/>
    <w:rsid w:val="003738E0"/>
    <w:rsid w:val="00373B47"/>
    <w:rsid w:val="00374673"/>
    <w:rsid w:val="00376B96"/>
    <w:rsid w:val="00376F2C"/>
    <w:rsid w:val="0037748B"/>
    <w:rsid w:val="003804F2"/>
    <w:rsid w:val="003806E6"/>
    <w:rsid w:val="00380CF2"/>
    <w:rsid w:val="00380F74"/>
    <w:rsid w:val="003813F4"/>
    <w:rsid w:val="00381618"/>
    <w:rsid w:val="003821BF"/>
    <w:rsid w:val="00382766"/>
    <w:rsid w:val="0038286D"/>
    <w:rsid w:val="00382892"/>
    <w:rsid w:val="00384A1E"/>
    <w:rsid w:val="0038532D"/>
    <w:rsid w:val="00386881"/>
    <w:rsid w:val="00386CF7"/>
    <w:rsid w:val="00386F23"/>
    <w:rsid w:val="00387BF8"/>
    <w:rsid w:val="0039008E"/>
    <w:rsid w:val="003902C9"/>
    <w:rsid w:val="003916EF"/>
    <w:rsid w:val="0039232F"/>
    <w:rsid w:val="00393437"/>
    <w:rsid w:val="00393900"/>
    <w:rsid w:val="00393F54"/>
    <w:rsid w:val="00394D0A"/>
    <w:rsid w:val="0039578B"/>
    <w:rsid w:val="00396A6C"/>
    <w:rsid w:val="00396F0D"/>
    <w:rsid w:val="003977AB"/>
    <w:rsid w:val="00397B9A"/>
    <w:rsid w:val="003A0067"/>
    <w:rsid w:val="003A0445"/>
    <w:rsid w:val="003A095D"/>
    <w:rsid w:val="003A0D49"/>
    <w:rsid w:val="003A0D95"/>
    <w:rsid w:val="003A142C"/>
    <w:rsid w:val="003A59E0"/>
    <w:rsid w:val="003A60D7"/>
    <w:rsid w:val="003A63F8"/>
    <w:rsid w:val="003A79B6"/>
    <w:rsid w:val="003A7FDE"/>
    <w:rsid w:val="003B12BE"/>
    <w:rsid w:val="003B16B6"/>
    <w:rsid w:val="003B4339"/>
    <w:rsid w:val="003B4E32"/>
    <w:rsid w:val="003B6468"/>
    <w:rsid w:val="003B7341"/>
    <w:rsid w:val="003B7A74"/>
    <w:rsid w:val="003B7EED"/>
    <w:rsid w:val="003B7FD2"/>
    <w:rsid w:val="003C074E"/>
    <w:rsid w:val="003C15A7"/>
    <w:rsid w:val="003C24BB"/>
    <w:rsid w:val="003C266E"/>
    <w:rsid w:val="003C2DF7"/>
    <w:rsid w:val="003C2F1C"/>
    <w:rsid w:val="003C3110"/>
    <w:rsid w:val="003C4D64"/>
    <w:rsid w:val="003C5B60"/>
    <w:rsid w:val="003C63FB"/>
    <w:rsid w:val="003C6C14"/>
    <w:rsid w:val="003D0A66"/>
    <w:rsid w:val="003D1C0B"/>
    <w:rsid w:val="003D1FE3"/>
    <w:rsid w:val="003D2953"/>
    <w:rsid w:val="003D350B"/>
    <w:rsid w:val="003D3F42"/>
    <w:rsid w:val="003D492E"/>
    <w:rsid w:val="003D52C8"/>
    <w:rsid w:val="003D6F4E"/>
    <w:rsid w:val="003D76FD"/>
    <w:rsid w:val="003D787E"/>
    <w:rsid w:val="003E1BD1"/>
    <w:rsid w:val="003E1F85"/>
    <w:rsid w:val="003E2D05"/>
    <w:rsid w:val="003E3DEE"/>
    <w:rsid w:val="003E409D"/>
    <w:rsid w:val="003E4C07"/>
    <w:rsid w:val="003E54F1"/>
    <w:rsid w:val="003E57F7"/>
    <w:rsid w:val="003E59E1"/>
    <w:rsid w:val="003E5AC3"/>
    <w:rsid w:val="003E6F71"/>
    <w:rsid w:val="003E7DFF"/>
    <w:rsid w:val="003F0EBE"/>
    <w:rsid w:val="003F105D"/>
    <w:rsid w:val="003F2BFB"/>
    <w:rsid w:val="003F3515"/>
    <w:rsid w:val="003F3908"/>
    <w:rsid w:val="003F4297"/>
    <w:rsid w:val="003F6A34"/>
    <w:rsid w:val="003F78BB"/>
    <w:rsid w:val="00400CE1"/>
    <w:rsid w:val="0040130E"/>
    <w:rsid w:val="004013B3"/>
    <w:rsid w:val="00401C27"/>
    <w:rsid w:val="00403F58"/>
    <w:rsid w:val="00403F62"/>
    <w:rsid w:val="00403FB9"/>
    <w:rsid w:val="0040409C"/>
    <w:rsid w:val="00405E32"/>
    <w:rsid w:val="004061F8"/>
    <w:rsid w:val="00406FEA"/>
    <w:rsid w:val="0040776A"/>
    <w:rsid w:val="00407853"/>
    <w:rsid w:val="0041045B"/>
    <w:rsid w:val="00410718"/>
    <w:rsid w:val="0041102B"/>
    <w:rsid w:val="004110A7"/>
    <w:rsid w:val="004116DD"/>
    <w:rsid w:val="00411E3E"/>
    <w:rsid w:val="004122FC"/>
    <w:rsid w:val="00412379"/>
    <w:rsid w:val="00412A3C"/>
    <w:rsid w:val="00412FBE"/>
    <w:rsid w:val="00413C3B"/>
    <w:rsid w:val="00414066"/>
    <w:rsid w:val="0041521F"/>
    <w:rsid w:val="0041657B"/>
    <w:rsid w:val="00417DC1"/>
    <w:rsid w:val="0042085D"/>
    <w:rsid w:val="00421A42"/>
    <w:rsid w:val="00422194"/>
    <w:rsid w:val="004228B5"/>
    <w:rsid w:val="00422D2F"/>
    <w:rsid w:val="004252B3"/>
    <w:rsid w:val="0042537B"/>
    <w:rsid w:val="0042547F"/>
    <w:rsid w:val="00425834"/>
    <w:rsid w:val="00426982"/>
    <w:rsid w:val="004269CF"/>
    <w:rsid w:val="00426FDD"/>
    <w:rsid w:val="00427D22"/>
    <w:rsid w:val="00430118"/>
    <w:rsid w:val="004305EE"/>
    <w:rsid w:val="00430D8F"/>
    <w:rsid w:val="00431E8B"/>
    <w:rsid w:val="004320CD"/>
    <w:rsid w:val="00434341"/>
    <w:rsid w:val="00434B30"/>
    <w:rsid w:val="004350E4"/>
    <w:rsid w:val="004357E6"/>
    <w:rsid w:val="0043723B"/>
    <w:rsid w:val="00437AC5"/>
    <w:rsid w:val="00437F38"/>
    <w:rsid w:val="00437FE5"/>
    <w:rsid w:val="00440737"/>
    <w:rsid w:val="00440876"/>
    <w:rsid w:val="00440B54"/>
    <w:rsid w:val="00441248"/>
    <w:rsid w:val="0044147C"/>
    <w:rsid w:val="004421C0"/>
    <w:rsid w:val="00443253"/>
    <w:rsid w:val="00443610"/>
    <w:rsid w:val="00443637"/>
    <w:rsid w:val="0044621C"/>
    <w:rsid w:val="004476B5"/>
    <w:rsid w:val="004476D3"/>
    <w:rsid w:val="00447753"/>
    <w:rsid w:val="0045045B"/>
    <w:rsid w:val="00451338"/>
    <w:rsid w:val="00452273"/>
    <w:rsid w:val="00452C2F"/>
    <w:rsid w:val="00454F91"/>
    <w:rsid w:val="00455427"/>
    <w:rsid w:val="00455A6E"/>
    <w:rsid w:val="00456619"/>
    <w:rsid w:val="004576D8"/>
    <w:rsid w:val="00457B55"/>
    <w:rsid w:val="00457E85"/>
    <w:rsid w:val="00460591"/>
    <w:rsid w:val="00460807"/>
    <w:rsid w:val="00460B30"/>
    <w:rsid w:val="00460C5D"/>
    <w:rsid w:val="0046112E"/>
    <w:rsid w:val="00461259"/>
    <w:rsid w:val="00461526"/>
    <w:rsid w:val="004619A1"/>
    <w:rsid w:val="0046243F"/>
    <w:rsid w:val="00462AF9"/>
    <w:rsid w:val="00463564"/>
    <w:rsid w:val="00463C26"/>
    <w:rsid w:val="0046440A"/>
    <w:rsid w:val="0046523E"/>
    <w:rsid w:val="00466020"/>
    <w:rsid w:val="00467D01"/>
    <w:rsid w:val="00467DF2"/>
    <w:rsid w:val="00467F6C"/>
    <w:rsid w:val="00470081"/>
    <w:rsid w:val="0047040E"/>
    <w:rsid w:val="0047093A"/>
    <w:rsid w:val="004717C6"/>
    <w:rsid w:val="00472C1C"/>
    <w:rsid w:val="00472E13"/>
    <w:rsid w:val="00472E61"/>
    <w:rsid w:val="004731A3"/>
    <w:rsid w:val="0047341D"/>
    <w:rsid w:val="004749E9"/>
    <w:rsid w:val="004775C9"/>
    <w:rsid w:val="00477B49"/>
    <w:rsid w:val="00477E52"/>
    <w:rsid w:val="004800BC"/>
    <w:rsid w:val="00482AB6"/>
    <w:rsid w:val="00484DE0"/>
    <w:rsid w:val="00484F8A"/>
    <w:rsid w:val="00485061"/>
    <w:rsid w:val="004850E1"/>
    <w:rsid w:val="00485B73"/>
    <w:rsid w:val="00485C53"/>
    <w:rsid w:val="00486821"/>
    <w:rsid w:val="0048690C"/>
    <w:rsid w:val="00486C63"/>
    <w:rsid w:val="00487C8F"/>
    <w:rsid w:val="0049146A"/>
    <w:rsid w:val="00491859"/>
    <w:rsid w:val="00491A64"/>
    <w:rsid w:val="00492DFF"/>
    <w:rsid w:val="00492F84"/>
    <w:rsid w:val="0049321F"/>
    <w:rsid w:val="004939C7"/>
    <w:rsid w:val="00493F95"/>
    <w:rsid w:val="00495349"/>
    <w:rsid w:val="004954C9"/>
    <w:rsid w:val="0049561E"/>
    <w:rsid w:val="0049633D"/>
    <w:rsid w:val="004971BB"/>
    <w:rsid w:val="00497D26"/>
    <w:rsid w:val="004A00DB"/>
    <w:rsid w:val="004A07B4"/>
    <w:rsid w:val="004A0BD5"/>
    <w:rsid w:val="004A0DF0"/>
    <w:rsid w:val="004A2576"/>
    <w:rsid w:val="004A2CB6"/>
    <w:rsid w:val="004A41D8"/>
    <w:rsid w:val="004A55F9"/>
    <w:rsid w:val="004A6001"/>
    <w:rsid w:val="004A64FD"/>
    <w:rsid w:val="004A6A9B"/>
    <w:rsid w:val="004A7284"/>
    <w:rsid w:val="004A7CFC"/>
    <w:rsid w:val="004B1672"/>
    <w:rsid w:val="004B16C5"/>
    <w:rsid w:val="004B18CD"/>
    <w:rsid w:val="004B222E"/>
    <w:rsid w:val="004B32CE"/>
    <w:rsid w:val="004B4E48"/>
    <w:rsid w:val="004B58C2"/>
    <w:rsid w:val="004C0FB9"/>
    <w:rsid w:val="004C1163"/>
    <w:rsid w:val="004C2696"/>
    <w:rsid w:val="004C358B"/>
    <w:rsid w:val="004C4EFB"/>
    <w:rsid w:val="004C5620"/>
    <w:rsid w:val="004C6426"/>
    <w:rsid w:val="004C783E"/>
    <w:rsid w:val="004D2569"/>
    <w:rsid w:val="004D43A6"/>
    <w:rsid w:val="004D4562"/>
    <w:rsid w:val="004D6003"/>
    <w:rsid w:val="004D6E3C"/>
    <w:rsid w:val="004D754D"/>
    <w:rsid w:val="004D7E5F"/>
    <w:rsid w:val="004E0359"/>
    <w:rsid w:val="004E2473"/>
    <w:rsid w:val="004E3047"/>
    <w:rsid w:val="004E3718"/>
    <w:rsid w:val="004E5442"/>
    <w:rsid w:val="004E580E"/>
    <w:rsid w:val="004E7B8E"/>
    <w:rsid w:val="004F1180"/>
    <w:rsid w:val="004F174E"/>
    <w:rsid w:val="004F17A8"/>
    <w:rsid w:val="004F1F17"/>
    <w:rsid w:val="004F2115"/>
    <w:rsid w:val="004F2600"/>
    <w:rsid w:val="004F362C"/>
    <w:rsid w:val="004F3662"/>
    <w:rsid w:val="004F3871"/>
    <w:rsid w:val="004F444E"/>
    <w:rsid w:val="004F47A7"/>
    <w:rsid w:val="004F483C"/>
    <w:rsid w:val="004F5335"/>
    <w:rsid w:val="004F543A"/>
    <w:rsid w:val="004F63AF"/>
    <w:rsid w:val="004F6409"/>
    <w:rsid w:val="004F646A"/>
    <w:rsid w:val="004F736C"/>
    <w:rsid w:val="004F75BE"/>
    <w:rsid w:val="004F7858"/>
    <w:rsid w:val="0050040F"/>
    <w:rsid w:val="00500EE5"/>
    <w:rsid w:val="0050118E"/>
    <w:rsid w:val="00501996"/>
    <w:rsid w:val="0050254F"/>
    <w:rsid w:val="00502B64"/>
    <w:rsid w:val="005038BB"/>
    <w:rsid w:val="0050396C"/>
    <w:rsid w:val="0050420A"/>
    <w:rsid w:val="005044A3"/>
    <w:rsid w:val="00505CC8"/>
    <w:rsid w:val="00506335"/>
    <w:rsid w:val="005102F0"/>
    <w:rsid w:val="0051109E"/>
    <w:rsid w:val="00511434"/>
    <w:rsid w:val="005116CD"/>
    <w:rsid w:val="00511B60"/>
    <w:rsid w:val="00513F8F"/>
    <w:rsid w:val="0051447F"/>
    <w:rsid w:val="00516943"/>
    <w:rsid w:val="00516B6F"/>
    <w:rsid w:val="00517A26"/>
    <w:rsid w:val="005208E5"/>
    <w:rsid w:val="0052092A"/>
    <w:rsid w:val="00520D14"/>
    <w:rsid w:val="00521B2E"/>
    <w:rsid w:val="0052232C"/>
    <w:rsid w:val="00522A81"/>
    <w:rsid w:val="00523665"/>
    <w:rsid w:val="00524E3A"/>
    <w:rsid w:val="005250CE"/>
    <w:rsid w:val="00525261"/>
    <w:rsid w:val="00525EF6"/>
    <w:rsid w:val="005261C1"/>
    <w:rsid w:val="005261D4"/>
    <w:rsid w:val="00526E12"/>
    <w:rsid w:val="00526E80"/>
    <w:rsid w:val="00527E87"/>
    <w:rsid w:val="00530ADB"/>
    <w:rsid w:val="0053128E"/>
    <w:rsid w:val="0053471B"/>
    <w:rsid w:val="005378BC"/>
    <w:rsid w:val="005378CE"/>
    <w:rsid w:val="0054063D"/>
    <w:rsid w:val="0054086E"/>
    <w:rsid w:val="0054096C"/>
    <w:rsid w:val="00541817"/>
    <w:rsid w:val="00541A2A"/>
    <w:rsid w:val="005426E8"/>
    <w:rsid w:val="00544236"/>
    <w:rsid w:val="00545A3D"/>
    <w:rsid w:val="00545FAE"/>
    <w:rsid w:val="00546E66"/>
    <w:rsid w:val="00546FD2"/>
    <w:rsid w:val="00547173"/>
    <w:rsid w:val="00547574"/>
    <w:rsid w:val="00547F88"/>
    <w:rsid w:val="005501DF"/>
    <w:rsid w:val="005502A5"/>
    <w:rsid w:val="005513BD"/>
    <w:rsid w:val="00551455"/>
    <w:rsid w:val="00551551"/>
    <w:rsid w:val="005526CE"/>
    <w:rsid w:val="00552AB7"/>
    <w:rsid w:val="00552B9B"/>
    <w:rsid w:val="00552D32"/>
    <w:rsid w:val="005531EE"/>
    <w:rsid w:val="00553A71"/>
    <w:rsid w:val="00553B38"/>
    <w:rsid w:val="0055448D"/>
    <w:rsid w:val="00555947"/>
    <w:rsid w:val="00555D15"/>
    <w:rsid w:val="005568DE"/>
    <w:rsid w:val="00557184"/>
    <w:rsid w:val="00557920"/>
    <w:rsid w:val="00560489"/>
    <w:rsid w:val="00561D78"/>
    <w:rsid w:val="005630E9"/>
    <w:rsid w:val="00563BBF"/>
    <w:rsid w:val="00564347"/>
    <w:rsid w:val="00564BEC"/>
    <w:rsid w:val="00564C3F"/>
    <w:rsid w:val="00564CA7"/>
    <w:rsid w:val="00564CC3"/>
    <w:rsid w:val="00565642"/>
    <w:rsid w:val="005664E9"/>
    <w:rsid w:val="00566829"/>
    <w:rsid w:val="0056749C"/>
    <w:rsid w:val="00571D77"/>
    <w:rsid w:val="0057204B"/>
    <w:rsid w:val="0057221A"/>
    <w:rsid w:val="00572860"/>
    <w:rsid w:val="00573D58"/>
    <w:rsid w:val="00573E79"/>
    <w:rsid w:val="00575124"/>
    <w:rsid w:val="00576032"/>
    <w:rsid w:val="00576328"/>
    <w:rsid w:val="00576337"/>
    <w:rsid w:val="00576540"/>
    <w:rsid w:val="00576953"/>
    <w:rsid w:val="00576A12"/>
    <w:rsid w:val="00577085"/>
    <w:rsid w:val="00577581"/>
    <w:rsid w:val="005777BA"/>
    <w:rsid w:val="00577D03"/>
    <w:rsid w:val="0058076B"/>
    <w:rsid w:val="00580A53"/>
    <w:rsid w:val="00580E1A"/>
    <w:rsid w:val="00580E35"/>
    <w:rsid w:val="00581D25"/>
    <w:rsid w:val="00581F48"/>
    <w:rsid w:val="00582581"/>
    <w:rsid w:val="005832FD"/>
    <w:rsid w:val="00583CB9"/>
    <w:rsid w:val="005840B0"/>
    <w:rsid w:val="00585014"/>
    <w:rsid w:val="0058634D"/>
    <w:rsid w:val="00586585"/>
    <w:rsid w:val="00586829"/>
    <w:rsid w:val="005879A9"/>
    <w:rsid w:val="0059038A"/>
    <w:rsid w:val="00590409"/>
    <w:rsid w:val="005907FF"/>
    <w:rsid w:val="005908AD"/>
    <w:rsid w:val="0059283F"/>
    <w:rsid w:val="005929EA"/>
    <w:rsid w:val="00592DFF"/>
    <w:rsid w:val="00592F06"/>
    <w:rsid w:val="00592FE9"/>
    <w:rsid w:val="00593246"/>
    <w:rsid w:val="00594976"/>
    <w:rsid w:val="00595305"/>
    <w:rsid w:val="0059610D"/>
    <w:rsid w:val="00596AC6"/>
    <w:rsid w:val="005976E8"/>
    <w:rsid w:val="005A00B6"/>
    <w:rsid w:val="005A2339"/>
    <w:rsid w:val="005A26CA"/>
    <w:rsid w:val="005A2A9B"/>
    <w:rsid w:val="005A2E23"/>
    <w:rsid w:val="005A4DED"/>
    <w:rsid w:val="005A51DC"/>
    <w:rsid w:val="005A5379"/>
    <w:rsid w:val="005A6703"/>
    <w:rsid w:val="005A7571"/>
    <w:rsid w:val="005A77A9"/>
    <w:rsid w:val="005B02FD"/>
    <w:rsid w:val="005B0E5D"/>
    <w:rsid w:val="005B0E74"/>
    <w:rsid w:val="005B148D"/>
    <w:rsid w:val="005B1DF0"/>
    <w:rsid w:val="005B2203"/>
    <w:rsid w:val="005B2267"/>
    <w:rsid w:val="005B244A"/>
    <w:rsid w:val="005B26C3"/>
    <w:rsid w:val="005B27D1"/>
    <w:rsid w:val="005B28E0"/>
    <w:rsid w:val="005B301E"/>
    <w:rsid w:val="005B327F"/>
    <w:rsid w:val="005B3F79"/>
    <w:rsid w:val="005B466D"/>
    <w:rsid w:val="005B46F2"/>
    <w:rsid w:val="005B473E"/>
    <w:rsid w:val="005B68D2"/>
    <w:rsid w:val="005B6C7B"/>
    <w:rsid w:val="005B7DA5"/>
    <w:rsid w:val="005C0888"/>
    <w:rsid w:val="005C092A"/>
    <w:rsid w:val="005C0B1A"/>
    <w:rsid w:val="005C1208"/>
    <w:rsid w:val="005C2179"/>
    <w:rsid w:val="005C2571"/>
    <w:rsid w:val="005C284B"/>
    <w:rsid w:val="005C32C3"/>
    <w:rsid w:val="005C4BF0"/>
    <w:rsid w:val="005C511A"/>
    <w:rsid w:val="005C53B5"/>
    <w:rsid w:val="005C5D47"/>
    <w:rsid w:val="005C604B"/>
    <w:rsid w:val="005C6461"/>
    <w:rsid w:val="005C6526"/>
    <w:rsid w:val="005C6BF1"/>
    <w:rsid w:val="005C6CC7"/>
    <w:rsid w:val="005C74CE"/>
    <w:rsid w:val="005C757B"/>
    <w:rsid w:val="005C758D"/>
    <w:rsid w:val="005C7FAD"/>
    <w:rsid w:val="005D0A72"/>
    <w:rsid w:val="005D1D05"/>
    <w:rsid w:val="005D2086"/>
    <w:rsid w:val="005D2AB9"/>
    <w:rsid w:val="005D4AC1"/>
    <w:rsid w:val="005D5125"/>
    <w:rsid w:val="005D647E"/>
    <w:rsid w:val="005D6833"/>
    <w:rsid w:val="005D73A5"/>
    <w:rsid w:val="005E07D0"/>
    <w:rsid w:val="005E0DF2"/>
    <w:rsid w:val="005E1502"/>
    <w:rsid w:val="005E1BBC"/>
    <w:rsid w:val="005E1C59"/>
    <w:rsid w:val="005E22EB"/>
    <w:rsid w:val="005E23C0"/>
    <w:rsid w:val="005E411E"/>
    <w:rsid w:val="005E41B4"/>
    <w:rsid w:val="005E41D7"/>
    <w:rsid w:val="005E43C6"/>
    <w:rsid w:val="005E4C7B"/>
    <w:rsid w:val="005E5EE5"/>
    <w:rsid w:val="005E5EE6"/>
    <w:rsid w:val="005E5FE1"/>
    <w:rsid w:val="005E609B"/>
    <w:rsid w:val="005E6E10"/>
    <w:rsid w:val="005E71E5"/>
    <w:rsid w:val="005E758F"/>
    <w:rsid w:val="005E7CD1"/>
    <w:rsid w:val="005F00CF"/>
    <w:rsid w:val="005F0819"/>
    <w:rsid w:val="005F0B6B"/>
    <w:rsid w:val="005F0DEC"/>
    <w:rsid w:val="005F2F66"/>
    <w:rsid w:val="005F3C40"/>
    <w:rsid w:val="005F538B"/>
    <w:rsid w:val="005F5A91"/>
    <w:rsid w:val="005F5B91"/>
    <w:rsid w:val="005F5D9D"/>
    <w:rsid w:val="005F617C"/>
    <w:rsid w:val="005F7067"/>
    <w:rsid w:val="005F74F8"/>
    <w:rsid w:val="005F7591"/>
    <w:rsid w:val="005F75C7"/>
    <w:rsid w:val="005F7F02"/>
    <w:rsid w:val="00600082"/>
    <w:rsid w:val="0060077E"/>
    <w:rsid w:val="00601070"/>
    <w:rsid w:val="006011A2"/>
    <w:rsid w:val="00601235"/>
    <w:rsid w:val="00601598"/>
    <w:rsid w:val="0060196A"/>
    <w:rsid w:val="00604C13"/>
    <w:rsid w:val="00605099"/>
    <w:rsid w:val="0060622A"/>
    <w:rsid w:val="006066C7"/>
    <w:rsid w:val="0060671C"/>
    <w:rsid w:val="00606FBA"/>
    <w:rsid w:val="006072BA"/>
    <w:rsid w:val="006079EC"/>
    <w:rsid w:val="006103F1"/>
    <w:rsid w:val="0061104B"/>
    <w:rsid w:val="00611831"/>
    <w:rsid w:val="00611E03"/>
    <w:rsid w:val="0061244D"/>
    <w:rsid w:val="006124D6"/>
    <w:rsid w:val="006129C5"/>
    <w:rsid w:val="00612BF1"/>
    <w:rsid w:val="00613059"/>
    <w:rsid w:val="006135B7"/>
    <w:rsid w:val="00613F6A"/>
    <w:rsid w:val="006154CE"/>
    <w:rsid w:val="006156CE"/>
    <w:rsid w:val="00615C09"/>
    <w:rsid w:val="00615C69"/>
    <w:rsid w:val="0061608E"/>
    <w:rsid w:val="0061637D"/>
    <w:rsid w:val="006166F5"/>
    <w:rsid w:val="00616F26"/>
    <w:rsid w:val="0061710C"/>
    <w:rsid w:val="006176B8"/>
    <w:rsid w:val="00617C57"/>
    <w:rsid w:val="0062106C"/>
    <w:rsid w:val="0062119C"/>
    <w:rsid w:val="00621393"/>
    <w:rsid w:val="0062155A"/>
    <w:rsid w:val="0062161F"/>
    <w:rsid w:val="006216DC"/>
    <w:rsid w:val="00621773"/>
    <w:rsid w:val="00622D9E"/>
    <w:rsid w:val="00624CE4"/>
    <w:rsid w:val="006251D8"/>
    <w:rsid w:val="006257BF"/>
    <w:rsid w:val="00625D52"/>
    <w:rsid w:val="00625D95"/>
    <w:rsid w:val="00625F5A"/>
    <w:rsid w:val="006261E0"/>
    <w:rsid w:val="00626595"/>
    <w:rsid w:val="0062680C"/>
    <w:rsid w:val="00627FF9"/>
    <w:rsid w:val="0063040A"/>
    <w:rsid w:val="00631732"/>
    <w:rsid w:val="0063174C"/>
    <w:rsid w:val="00631A04"/>
    <w:rsid w:val="00632909"/>
    <w:rsid w:val="00632D49"/>
    <w:rsid w:val="00633480"/>
    <w:rsid w:val="0063352F"/>
    <w:rsid w:val="00633647"/>
    <w:rsid w:val="00633DAC"/>
    <w:rsid w:val="00635558"/>
    <w:rsid w:val="0063588A"/>
    <w:rsid w:val="00635A79"/>
    <w:rsid w:val="00635B49"/>
    <w:rsid w:val="00635FDE"/>
    <w:rsid w:val="006365D2"/>
    <w:rsid w:val="00636803"/>
    <w:rsid w:val="00636FE4"/>
    <w:rsid w:val="00637056"/>
    <w:rsid w:val="0063723B"/>
    <w:rsid w:val="00641599"/>
    <w:rsid w:val="006418C0"/>
    <w:rsid w:val="00641DD2"/>
    <w:rsid w:val="00642047"/>
    <w:rsid w:val="00642648"/>
    <w:rsid w:val="00642D7B"/>
    <w:rsid w:val="00643F6B"/>
    <w:rsid w:val="00644F55"/>
    <w:rsid w:val="00645761"/>
    <w:rsid w:val="006459F0"/>
    <w:rsid w:val="006462CE"/>
    <w:rsid w:val="00646AF3"/>
    <w:rsid w:val="006472D7"/>
    <w:rsid w:val="00647317"/>
    <w:rsid w:val="00647851"/>
    <w:rsid w:val="00647D75"/>
    <w:rsid w:val="006518FE"/>
    <w:rsid w:val="00651B9F"/>
    <w:rsid w:val="00653219"/>
    <w:rsid w:val="00653361"/>
    <w:rsid w:val="00655CF9"/>
    <w:rsid w:val="006562C7"/>
    <w:rsid w:val="006571D7"/>
    <w:rsid w:val="00657C88"/>
    <w:rsid w:val="00661C8F"/>
    <w:rsid w:val="00661F67"/>
    <w:rsid w:val="00662035"/>
    <w:rsid w:val="00662514"/>
    <w:rsid w:val="00662BB6"/>
    <w:rsid w:val="00662C54"/>
    <w:rsid w:val="00662CC6"/>
    <w:rsid w:val="00662D98"/>
    <w:rsid w:val="006635DC"/>
    <w:rsid w:val="006635E9"/>
    <w:rsid w:val="006636C1"/>
    <w:rsid w:val="0066398D"/>
    <w:rsid w:val="00663DE7"/>
    <w:rsid w:val="00664085"/>
    <w:rsid w:val="00665BBF"/>
    <w:rsid w:val="00667191"/>
    <w:rsid w:val="006672A1"/>
    <w:rsid w:val="006678F1"/>
    <w:rsid w:val="00667BB7"/>
    <w:rsid w:val="00667E23"/>
    <w:rsid w:val="006706C6"/>
    <w:rsid w:val="00670A2E"/>
    <w:rsid w:val="00670A74"/>
    <w:rsid w:val="006713CE"/>
    <w:rsid w:val="006716B7"/>
    <w:rsid w:val="00672459"/>
    <w:rsid w:val="00672B7F"/>
    <w:rsid w:val="00674101"/>
    <w:rsid w:val="00676270"/>
    <w:rsid w:val="006762BE"/>
    <w:rsid w:val="00676C50"/>
    <w:rsid w:val="006806EF"/>
    <w:rsid w:val="00681354"/>
    <w:rsid w:val="00681537"/>
    <w:rsid w:val="00681CBD"/>
    <w:rsid w:val="00681F36"/>
    <w:rsid w:val="00684F7A"/>
    <w:rsid w:val="00685367"/>
    <w:rsid w:val="00686BCA"/>
    <w:rsid w:val="00686DB5"/>
    <w:rsid w:val="00687237"/>
    <w:rsid w:val="0068761D"/>
    <w:rsid w:val="00687A48"/>
    <w:rsid w:val="00690B0A"/>
    <w:rsid w:val="00691013"/>
    <w:rsid w:val="00691277"/>
    <w:rsid w:val="00692858"/>
    <w:rsid w:val="00692E54"/>
    <w:rsid w:val="00692EDD"/>
    <w:rsid w:val="00693387"/>
    <w:rsid w:val="006937C2"/>
    <w:rsid w:val="00693E8A"/>
    <w:rsid w:val="00693FF6"/>
    <w:rsid w:val="0069409F"/>
    <w:rsid w:val="00694B94"/>
    <w:rsid w:val="00694CB1"/>
    <w:rsid w:val="00694E51"/>
    <w:rsid w:val="0069699C"/>
    <w:rsid w:val="00696CCC"/>
    <w:rsid w:val="0069725A"/>
    <w:rsid w:val="006976CC"/>
    <w:rsid w:val="00697ECD"/>
    <w:rsid w:val="006A0008"/>
    <w:rsid w:val="006A02AA"/>
    <w:rsid w:val="006A0B10"/>
    <w:rsid w:val="006A295D"/>
    <w:rsid w:val="006A357B"/>
    <w:rsid w:val="006A35DA"/>
    <w:rsid w:val="006A35DE"/>
    <w:rsid w:val="006A407D"/>
    <w:rsid w:val="006A47A6"/>
    <w:rsid w:val="006A5586"/>
    <w:rsid w:val="006A5D49"/>
    <w:rsid w:val="006A6DB0"/>
    <w:rsid w:val="006B0D2A"/>
    <w:rsid w:val="006B2DFF"/>
    <w:rsid w:val="006B2E26"/>
    <w:rsid w:val="006B2E35"/>
    <w:rsid w:val="006B3C7A"/>
    <w:rsid w:val="006B547A"/>
    <w:rsid w:val="006B5879"/>
    <w:rsid w:val="006B594A"/>
    <w:rsid w:val="006B5D41"/>
    <w:rsid w:val="006B63AE"/>
    <w:rsid w:val="006B6E9D"/>
    <w:rsid w:val="006B78FC"/>
    <w:rsid w:val="006B7A6E"/>
    <w:rsid w:val="006C16F0"/>
    <w:rsid w:val="006C1B5E"/>
    <w:rsid w:val="006C1D40"/>
    <w:rsid w:val="006C2B05"/>
    <w:rsid w:val="006C306E"/>
    <w:rsid w:val="006C4BED"/>
    <w:rsid w:val="006C4E61"/>
    <w:rsid w:val="006C4F48"/>
    <w:rsid w:val="006C5736"/>
    <w:rsid w:val="006C581F"/>
    <w:rsid w:val="006C5AA8"/>
    <w:rsid w:val="006C5F44"/>
    <w:rsid w:val="006C603B"/>
    <w:rsid w:val="006C634F"/>
    <w:rsid w:val="006C68CB"/>
    <w:rsid w:val="006C6D56"/>
    <w:rsid w:val="006C7855"/>
    <w:rsid w:val="006C7C4A"/>
    <w:rsid w:val="006C7E7F"/>
    <w:rsid w:val="006D0167"/>
    <w:rsid w:val="006D05FA"/>
    <w:rsid w:val="006D22D5"/>
    <w:rsid w:val="006D2334"/>
    <w:rsid w:val="006D2360"/>
    <w:rsid w:val="006D2D8A"/>
    <w:rsid w:val="006D3277"/>
    <w:rsid w:val="006D34AA"/>
    <w:rsid w:val="006D52B3"/>
    <w:rsid w:val="006D553A"/>
    <w:rsid w:val="006D6C6B"/>
    <w:rsid w:val="006D7132"/>
    <w:rsid w:val="006D76C4"/>
    <w:rsid w:val="006D7EA3"/>
    <w:rsid w:val="006E0673"/>
    <w:rsid w:val="006E06A2"/>
    <w:rsid w:val="006E0AF4"/>
    <w:rsid w:val="006E0BAE"/>
    <w:rsid w:val="006E1470"/>
    <w:rsid w:val="006E27F1"/>
    <w:rsid w:val="006E30D7"/>
    <w:rsid w:val="006E3777"/>
    <w:rsid w:val="006E3E5C"/>
    <w:rsid w:val="006E5651"/>
    <w:rsid w:val="006E62C8"/>
    <w:rsid w:val="006E7C48"/>
    <w:rsid w:val="006E7CA1"/>
    <w:rsid w:val="006E7F45"/>
    <w:rsid w:val="006F0631"/>
    <w:rsid w:val="006F0A32"/>
    <w:rsid w:val="006F0BAA"/>
    <w:rsid w:val="006F1598"/>
    <w:rsid w:val="006F1A84"/>
    <w:rsid w:val="006F29DF"/>
    <w:rsid w:val="006F2E8D"/>
    <w:rsid w:val="006F3C69"/>
    <w:rsid w:val="006F4055"/>
    <w:rsid w:val="006F5410"/>
    <w:rsid w:val="006F71FD"/>
    <w:rsid w:val="006F7B55"/>
    <w:rsid w:val="006F7B66"/>
    <w:rsid w:val="00700D61"/>
    <w:rsid w:val="00701404"/>
    <w:rsid w:val="00701F6E"/>
    <w:rsid w:val="007024DA"/>
    <w:rsid w:val="0070264E"/>
    <w:rsid w:val="007029D9"/>
    <w:rsid w:val="00702F0D"/>
    <w:rsid w:val="0070406D"/>
    <w:rsid w:val="00704B09"/>
    <w:rsid w:val="00704EBA"/>
    <w:rsid w:val="00704EFB"/>
    <w:rsid w:val="007050F4"/>
    <w:rsid w:val="00705C66"/>
    <w:rsid w:val="007073CD"/>
    <w:rsid w:val="00707515"/>
    <w:rsid w:val="00710B5A"/>
    <w:rsid w:val="00711E2A"/>
    <w:rsid w:val="007123A4"/>
    <w:rsid w:val="00712961"/>
    <w:rsid w:val="00712CFF"/>
    <w:rsid w:val="0071405F"/>
    <w:rsid w:val="00715506"/>
    <w:rsid w:val="007159F2"/>
    <w:rsid w:val="007161C9"/>
    <w:rsid w:val="007165F4"/>
    <w:rsid w:val="00716CC4"/>
    <w:rsid w:val="00717EB6"/>
    <w:rsid w:val="00720B17"/>
    <w:rsid w:val="00720C35"/>
    <w:rsid w:val="00721FCF"/>
    <w:rsid w:val="0072332B"/>
    <w:rsid w:val="00723E35"/>
    <w:rsid w:val="007241B0"/>
    <w:rsid w:val="00725ABB"/>
    <w:rsid w:val="00725D4C"/>
    <w:rsid w:val="00725E0B"/>
    <w:rsid w:val="00726AAF"/>
    <w:rsid w:val="00726C75"/>
    <w:rsid w:val="007274A5"/>
    <w:rsid w:val="00727708"/>
    <w:rsid w:val="00727F7C"/>
    <w:rsid w:val="007307D5"/>
    <w:rsid w:val="00730986"/>
    <w:rsid w:val="00731EDE"/>
    <w:rsid w:val="00732D54"/>
    <w:rsid w:val="00733793"/>
    <w:rsid w:val="007357AD"/>
    <w:rsid w:val="007358E8"/>
    <w:rsid w:val="00735F2A"/>
    <w:rsid w:val="0073606D"/>
    <w:rsid w:val="00736706"/>
    <w:rsid w:val="00736FB3"/>
    <w:rsid w:val="00737CAB"/>
    <w:rsid w:val="00740D03"/>
    <w:rsid w:val="00740E4C"/>
    <w:rsid w:val="00743F6E"/>
    <w:rsid w:val="007443D9"/>
    <w:rsid w:val="0074446D"/>
    <w:rsid w:val="0074468D"/>
    <w:rsid w:val="00744D4F"/>
    <w:rsid w:val="00745213"/>
    <w:rsid w:val="007458A9"/>
    <w:rsid w:val="00746624"/>
    <w:rsid w:val="00746B26"/>
    <w:rsid w:val="00747481"/>
    <w:rsid w:val="00747F11"/>
    <w:rsid w:val="00747F6C"/>
    <w:rsid w:val="00750462"/>
    <w:rsid w:val="007514FE"/>
    <w:rsid w:val="007518A2"/>
    <w:rsid w:val="0075390F"/>
    <w:rsid w:val="00753D50"/>
    <w:rsid w:val="0075537A"/>
    <w:rsid w:val="00756C2A"/>
    <w:rsid w:val="0075767D"/>
    <w:rsid w:val="0075790F"/>
    <w:rsid w:val="00757ECC"/>
    <w:rsid w:val="007601D1"/>
    <w:rsid w:val="007606FC"/>
    <w:rsid w:val="00761776"/>
    <w:rsid w:val="007620B4"/>
    <w:rsid w:val="00764D51"/>
    <w:rsid w:val="00764ED6"/>
    <w:rsid w:val="00765A49"/>
    <w:rsid w:val="00765A61"/>
    <w:rsid w:val="00765A86"/>
    <w:rsid w:val="00765A97"/>
    <w:rsid w:val="00765F2E"/>
    <w:rsid w:val="0076641B"/>
    <w:rsid w:val="00767F23"/>
    <w:rsid w:val="007704A6"/>
    <w:rsid w:val="00770B9E"/>
    <w:rsid w:val="00770C27"/>
    <w:rsid w:val="00771053"/>
    <w:rsid w:val="007710D4"/>
    <w:rsid w:val="00771B3E"/>
    <w:rsid w:val="00772196"/>
    <w:rsid w:val="00772F93"/>
    <w:rsid w:val="00773E2C"/>
    <w:rsid w:val="00776F1A"/>
    <w:rsid w:val="00780471"/>
    <w:rsid w:val="00780553"/>
    <w:rsid w:val="0078094A"/>
    <w:rsid w:val="00781F33"/>
    <w:rsid w:val="007822A1"/>
    <w:rsid w:val="007822C2"/>
    <w:rsid w:val="00782BAF"/>
    <w:rsid w:val="00782E7B"/>
    <w:rsid w:val="00784546"/>
    <w:rsid w:val="00786157"/>
    <w:rsid w:val="007861B3"/>
    <w:rsid w:val="007866AD"/>
    <w:rsid w:val="0078670C"/>
    <w:rsid w:val="007869DF"/>
    <w:rsid w:val="00790315"/>
    <w:rsid w:val="00790977"/>
    <w:rsid w:val="0079159D"/>
    <w:rsid w:val="00791752"/>
    <w:rsid w:val="0079190C"/>
    <w:rsid w:val="00791D98"/>
    <w:rsid w:val="00792EFC"/>
    <w:rsid w:val="00793A5E"/>
    <w:rsid w:val="007941F5"/>
    <w:rsid w:val="00794D72"/>
    <w:rsid w:val="00795CB1"/>
    <w:rsid w:val="00795F0D"/>
    <w:rsid w:val="00797786"/>
    <w:rsid w:val="00797C7D"/>
    <w:rsid w:val="007A00C1"/>
    <w:rsid w:val="007A07CA"/>
    <w:rsid w:val="007A1856"/>
    <w:rsid w:val="007A234D"/>
    <w:rsid w:val="007A2CC8"/>
    <w:rsid w:val="007A2DC7"/>
    <w:rsid w:val="007A3370"/>
    <w:rsid w:val="007A367A"/>
    <w:rsid w:val="007A3721"/>
    <w:rsid w:val="007A3A1C"/>
    <w:rsid w:val="007A3D81"/>
    <w:rsid w:val="007A40AE"/>
    <w:rsid w:val="007A643D"/>
    <w:rsid w:val="007A6B4F"/>
    <w:rsid w:val="007A6C60"/>
    <w:rsid w:val="007A777A"/>
    <w:rsid w:val="007A7EF9"/>
    <w:rsid w:val="007A7FB6"/>
    <w:rsid w:val="007B05D8"/>
    <w:rsid w:val="007B0B9C"/>
    <w:rsid w:val="007B0D43"/>
    <w:rsid w:val="007B1360"/>
    <w:rsid w:val="007B16E0"/>
    <w:rsid w:val="007B298C"/>
    <w:rsid w:val="007B61C3"/>
    <w:rsid w:val="007B7DCB"/>
    <w:rsid w:val="007C0033"/>
    <w:rsid w:val="007C006D"/>
    <w:rsid w:val="007C0607"/>
    <w:rsid w:val="007C0BDF"/>
    <w:rsid w:val="007C1AE4"/>
    <w:rsid w:val="007C20F9"/>
    <w:rsid w:val="007C5532"/>
    <w:rsid w:val="007C6371"/>
    <w:rsid w:val="007C6963"/>
    <w:rsid w:val="007C6D25"/>
    <w:rsid w:val="007C7855"/>
    <w:rsid w:val="007D0A1B"/>
    <w:rsid w:val="007D12D8"/>
    <w:rsid w:val="007D1F92"/>
    <w:rsid w:val="007D226D"/>
    <w:rsid w:val="007D22B1"/>
    <w:rsid w:val="007D233E"/>
    <w:rsid w:val="007D33D2"/>
    <w:rsid w:val="007D3C43"/>
    <w:rsid w:val="007D4A27"/>
    <w:rsid w:val="007D5C81"/>
    <w:rsid w:val="007D672A"/>
    <w:rsid w:val="007D73D5"/>
    <w:rsid w:val="007D79A3"/>
    <w:rsid w:val="007D7DE9"/>
    <w:rsid w:val="007E072F"/>
    <w:rsid w:val="007E1350"/>
    <w:rsid w:val="007E18BC"/>
    <w:rsid w:val="007E225B"/>
    <w:rsid w:val="007E2699"/>
    <w:rsid w:val="007E32A5"/>
    <w:rsid w:val="007E3840"/>
    <w:rsid w:val="007E3F50"/>
    <w:rsid w:val="007E40C6"/>
    <w:rsid w:val="007E4C05"/>
    <w:rsid w:val="007E58A4"/>
    <w:rsid w:val="007E5AC7"/>
    <w:rsid w:val="007E5B86"/>
    <w:rsid w:val="007E61E7"/>
    <w:rsid w:val="007E6723"/>
    <w:rsid w:val="007E6C7B"/>
    <w:rsid w:val="007E773F"/>
    <w:rsid w:val="007E776C"/>
    <w:rsid w:val="007F0634"/>
    <w:rsid w:val="007F08CA"/>
    <w:rsid w:val="007F0A54"/>
    <w:rsid w:val="007F169E"/>
    <w:rsid w:val="007F1D0C"/>
    <w:rsid w:val="007F2D4C"/>
    <w:rsid w:val="007F3058"/>
    <w:rsid w:val="007F395E"/>
    <w:rsid w:val="007F3E6F"/>
    <w:rsid w:val="007F42CD"/>
    <w:rsid w:val="007F5EAA"/>
    <w:rsid w:val="007F6328"/>
    <w:rsid w:val="0080086F"/>
    <w:rsid w:val="00801255"/>
    <w:rsid w:val="00801D44"/>
    <w:rsid w:val="008034E5"/>
    <w:rsid w:val="00803640"/>
    <w:rsid w:val="00804462"/>
    <w:rsid w:val="00804776"/>
    <w:rsid w:val="00804A53"/>
    <w:rsid w:val="0080509F"/>
    <w:rsid w:val="00805EA6"/>
    <w:rsid w:val="008062C3"/>
    <w:rsid w:val="00806454"/>
    <w:rsid w:val="008064D5"/>
    <w:rsid w:val="008069AC"/>
    <w:rsid w:val="00806A35"/>
    <w:rsid w:val="00806A36"/>
    <w:rsid w:val="00806D3D"/>
    <w:rsid w:val="008115C5"/>
    <w:rsid w:val="00811902"/>
    <w:rsid w:val="00811BDD"/>
    <w:rsid w:val="0081222F"/>
    <w:rsid w:val="0081238A"/>
    <w:rsid w:val="008125EE"/>
    <w:rsid w:val="00812CEE"/>
    <w:rsid w:val="00813D43"/>
    <w:rsid w:val="008141A9"/>
    <w:rsid w:val="00814E07"/>
    <w:rsid w:val="00814FFB"/>
    <w:rsid w:val="008158D9"/>
    <w:rsid w:val="00817BDE"/>
    <w:rsid w:val="00817E11"/>
    <w:rsid w:val="008208CB"/>
    <w:rsid w:val="00821E8B"/>
    <w:rsid w:val="008228DE"/>
    <w:rsid w:val="00822B2C"/>
    <w:rsid w:val="00822BB5"/>
    <w:rsid w:val="008236E8"/>
    <w:rsid w:val="00823AA8"/>
    <w:rsid w:val="008243F0"/>
    <w:rsid w:val="0082662C"/>
    <w:rsid w:val="0082702F"/>
    <w:rsid w:val="008274AD"/>
    <w:rsid w:val="008307EF"/>
    <w:rsid w:val="00830B83"/>
    <w:rsid w:val="00831E49"/>
    <w:rsid w:val="008335AD"/>
    <w:rsid w:val="00833C91"/>
    <w:rsid w:val="00834AF6"/>
    <w:rsid w:val="00834AFD"/>
    <w:rsid w:val="00834DFA"/>
    <w:rsid w:val="00835E2C"/>
    <w:rsid w:val="00835F9A"/>
    <w:rsid w:val="00836504"/>
    <w:rsid w:val="008378F2"/>
    <w:rsid w:val="0084062B"/>
    <w:rsid w:val="00841ACB"/>
    <w:rsid w:val="00841ACE"/>
    <w:rsid w:val="00841CF4"/>
    <w:rsid w:val="0084244A"/>
    <w:rsid w:val="00843328"/>
    <w:rsid w:val="008444DF"/>
    <w:rsid w:val="00844541"/>
    <w:rsid w:val="0084465C"/>
    <w:rsid w:val="00844FC8"/>
    <w:rsid w:val="0084511D"/>
    <w:rsid w:val="008466F6"/>
    <w:rsid w:val="00846A9E"/>
    <w:rsid w:val="00846B84"/>
    <w:rsid w:val="00846BB1"/>
    <w:rsid w:val="00847DC4"/>
    <w:rsid w:val="008504F5"/>
    <w:rsid w:val="0085159E"/>
    <w:rsid w:val="00851D74"/>
    <w:rsid w:val="008521F5"/>
    <w:rsid w:val="00852D3C"/>
    <w:rsid w:val="00852EA3"/>
    <w:rsid w:val="008532FB"/>
    <w:rsid w:val="008536A6"/>
    <w:rsid w:val="00853BDF"/>
    <w:rsid w:val="008546FD"/>
    <w:rsid w:val="008550A3"/>
    <w:rsid w:val="0085536A"/>
    <w:rsid w:val="00855B45"/>
    <w:rsid w:val="00855C3E"/>
    <w:rsid w:val="00855D06"/>
    <w:rsid w:val="00856786"/>
    <w:rsid w:val="008579DF"/>
    <w:rsid w:val="00857A5C"/>
    <w:rsid w:val="00857C93"/>
    <w:rsid w:val="0086012F"/>
    <w:rsid w:val="00860215"/>
    <w:rsid w:val="0086021D"/>
    <w:rsid w:val="008610EE"/>
    <w:rsid w:val="00861B28"/>
    <w:rsid w:val="00862223"/>
    <w:rsid w:val="00862920"/>
    <w:rsid w:val="008630C2"/>
    <w:rsid w:val="00863A4C"/>
    <w:rsid w:val="00863DF2"/>
    <w:rsid w:val="008640F4"/>
    <w:rsid w:val="00864664"/>
    <w:rsid w:val="0086496C"/>
    <w:rsid w:val="008650E0"/>
    <w:rsid w:val="0086514F"/>
    <w:rsid w:val="008652A2"/>
    <w:rsid w:val="00865712"/>
    <w:rsid w:val="00866254"/>
    <w:rsid w:val="00866527"/>
    <w:rsid w:val="008668C2"/>
    <w:rsid w:val="008676A6"/>
    <w:rsid w:val="00867DAA"/>
    <w:rsid w:val="0087002E"/>
    <w:rsid w:val="008709C0"/>
    <w:rsid w:val="008709F3"/>
    <w:rsid w:val="00870BC7"/>
    <w:rsid w:val="00871CD5"/>
    <w:rsid w:val="00871DB3"/>
    <w:rsid w:val="0087366E"/>
    <w:rsid w:val="00874187"/>
    <w:rsid w:val="00874611"/>
    <w:rsid w:val="0087478F"/>
    <w:rsid w:val="008753E0"/>
    <w:rsid w:val="00875CC3"/>
    <w:rsid w:val="008764A3"/>
    <w:rsid w:val="00877FF7"/>
    <w:rsid w:val="00880242"/>
    <w:rsid w:val="00881542"/>
    <w:rsid w:val="0088204F"/>
    <w:rsid w:val="00882236"/>
    <w:rsid w:val="0088237D"/>
    <w:rsid w:val="00882A19"/>
    <w:rsid w:val="00883C9E"/>
    <w:rsid w:val="00883CE2"/>
    <w:rsid w:val="0088728F"/>
    <w:rsid w:val="00887712"/>
    <w:rsid w:val="00887DBE"/>
    <w:rsid w:val="00890652"/>
    <w:rsid w:val="0089091A"/>
    <w:rsid w:val="0089181D"/>
    <w:rsid w:val="0089226C"/>
    <w:rsid w:val="008923DE"/>
    <w:rsid w:val="00893756"/>
    <w:rsid w:val="0089464D"/>
    <w:rsid w:val="0089508F"/>
    <w:rsid w:val="00895311"/>
    <w:rsid w:val="0089684E"/>
    <w:rsid w:val="00896D7F"/>
    <w:rsid w:val="008973C5"/>
    <w:rsid w:val="0089780C"/>
    <w:rsid w:val="008A0DB5"/>
    <w:rsid w:val="008A0F31"/>
    <w:rsid w:val="008A1794"/>
    <w:rsid w:val="008A2ADE"/>
    <w:rsid w:val="008A352F"/>
    <w:rsid w:val="008A4003"/>
    <w:rsid w:val="008A438B"/>
    <w:rsid w:val="008A4F6A"/>
    <w:rsid w:val="008A5133"/>
    <w:rsid w:val="008A54DC"/>
    <w:rsid w:val="008A794F"/>
    <w:rsid w:val="008A7AE3"/>
    <w:rsid w:val="008B11C6"/>
    <w:rsid w:val="008B154C"/>
    <w:rsid w:val="008B1556"/>
    <w:rsid w:val="008B1A0B"/>
    <w:rsid w:val="008B3C5F"/>
    <w:rsid w:val="008B3ED1"/>
    <w:rsid w:val="008B47A8"/>
    <w:rsid w:val="008B4A52"/>
    <w:rsid w:val="008B4D23"/>
    <w:rsid w:val="008B5647"/>
    <w:rsid w:val="008B5821"/>
    <w:rsid w:val="008B5B76"/>
    <w:rsid w:val="008B6773"/>
    <w:rsid w:val="008B7230"/>
    <w:rsid w:val="008B7370"/>
    <w:rsid w:val="008C007E"/>
    <w:rsid w:val="008C12E3"/>
    <w:rsid w:val="008C25DA"/>
    <w:rsid w:val="008C30D1"/>
    <w:rsid w:val="008C3493"/>
    <w:rsid w:val="008C349F"/>
    <w:rsid w:val="008C5489"/>
    <w:rsid w:val="008C5ADF"/>
    <w:rsid w:val="008C6B45"/>
    <w:rsid w:val="008C794C"/>
    <w:rsid w:val="008D0ADD"/>
    <w:rsid w:val="008D1877"/>
    <w:rsid w:val="008D42C8"/>
    <w:rsid w:val="008D54B8"/>
    <w:rsid w:val="008E00D0"/>
    <w:rsid w:val="008E01F6"/>
    <w:rsid w:val="008E18C0"/>
    <w:rsid w:val="008E1A56"/>
    <w:rsid w:val="008E3075"/>
    <w:rsid w:val="008E430D"/>
    <w:rsid w:val="008E509F"/>
    <w:rsid w:val="008E6316"/>
    <w:rsid w:val="008E6913"/>
    <w:rsid w:val="008E735D"/>
    <w:rsid w:val="008F1068"/>
    <w:rsid w:val="008F23DB"/>
    <w:rsid w:val="008F299D"/>
    <w:rsid w:val="008F32F1"/>
    <w:rsid w:val="008F47EC"/>
    <w:rsid w:val="008F62BB"/>
    <w:rsid w:val="009002DF"/>
    <w:rsid w:val="00900848"/>
    <w:rsid w:val="00900F29"/>
    <w:rsid w:val="0090207C"/>
    <w:rsid w:val="00902250"/>
    <w:rsid w:val="009027E4"/>
    <w:rsid w:val="00903055"/>
    <w:rsid w:val="0090438F"/>
    <w:rsid w:val="00905B31"/>
    <w:rsid w:val="00907C35"/>
    <w:rsid w:val="00910937"/>
    <w:rsid w:val="00913628"/>
    <w:rsid w:val="00913644"/>
    <w:rsid w:val="00913FE0"/>
    <w:rsid w:val="00915C9C"/>
    <w:rsid w:val="00915EF3"/>
    <w:rsid w:val="00916B6F"/>
    <w:rsid w:val="00917B87"/>
    <w:rsid w:val="00920BA5"/>
    <w:rsid w:val="00921157"/>
    <w:rsid w:val="009213DE"/>
    <w:rsid w:val="00921D91"/>
    <w:rsid w:val="00921E2F"/>
    <w:rsid w:val="00923A33"/>
    <w:rsid w:val="00923D4A"/>
    <w:rsid w:val="00923F82"/>
    <w:rsid w:val="00925EC3"/>
    <w:rsid w:val="00925EE0"/>
    <w:rsid w:val="0092610A"/>
    <w:rsid w:val="009301CB"/>
    <w:rsid w:val="0093056F"/>
    <w:rsid w:val="00930C92"/>
    <w:rsid w:val="00930FF8"/>
    <w:rsid w:val="00931586"/>
    <w:rsid w:val="009315FB"/>
    <w:rsid w:val="00932616"/>
    <w:rsid w:val="00932797"/>
    <w:rsid w:val="00932C0E"/>
    <w:rsid w:val="00935003"/>
    <w:rsid w:val="00935342"/>
    <w:rsid w:val="00935777"/>
    <w:rsid w:val="00935898"/>
    <w:rsid w:val="009366F2"/>
    <w:rsid w:val="0094002E"/>
    <w:rsid w:val="009406E1"/>
    <w:rsid w:val="00942358"/>
    <w:rsid w:val="009424C8"/>
    <w:rsid w:val="00943549"/>
    <w:rsid w:val="009437DE"/>
    <w:rsid w:val="00944D44"/>
    <w:rsid w:val="00945221"/>
    <w:rsid w:val="00945DF6"/>
    <w:rsid w:val="00945F2E"/>
    <w:rsid w:val="009462EC"/>
    <w:rsid w:val="00947FCB"/>
    <w:rsid w:val="00951345"/>
    <w:rsid w:val="009518D5"/>
    <w:rsid w:val="00951DDA"/>
    <w:rsid w:val="00951E47"/>
    <w:rsid w:val="00952BF8"/>
    <w:rsid w:val="00952F1E"/>
    <w:rsid w:val="00953426"/>
    <w:rsid w:val="009536D2"/>
    <w:rsid w:val="009537F6"/>
    <w:rsid w:val="00953BCF"/>
    <w:rsid w:val="00954B4F"/>
    <w:rsid w:val="009550DD"/>
    <w:rsid w:val="009550E7"/>
    <w:rsid w:val="00955601"/>
    <w:rsid w:val="0095627A"/>
    <w:rsid w:val="0095675E"/>
    <w:rsid w:val="0095696C"/>
    <w:rsid w:val="0095699A"/>
    <w:rsid w:val="00956B4F"/>
    <w:rsid w:val="00956ED4"/>
    <w:rsid w:val="00960505"/>
    <w:rsid w:val="00960A89"/>
    <w:rsid w:val="00962C3F"/>
    <w:rsid w:val="00963372"/>
    <w:rsid w:val="00964891"/>
    <w:rsid w:val="00966411"/>
    <w:rsid w:val="00966974"/>
    <w:rsid w:val="0096741E"/>
    <w:rsid w:val="00970E8A"/>
    <w:rsid w:val="009719DB"/>
    <w:rsid w:val="009723DE"/>
    <w:rsid w:val="0097257D"/>
    <w:rsid w:val="00972ADD"/>
    <w:rsid w:val="00972BAB"/>
    <w:rsid w:val="009742A7"/>
    <w:rsid w:val="00975343"/>
    <w:rsid w:val="009754C1"/>
    <w:rsid w:val="00976FA7"/>
    <w:rsid w:val="00976FB9"/>
    <w:rsid w:val="00980642"/>
    <w:rsid w:val="009806A7"/>
    <w:rsid w:val="00981090"/>
    <w:rsid w:val="009811BD"/>
    <w:rsid w:val="0098177A"/>
    <w:rsid w:val="00981E77"/>
    <w:rsid w:val="00981FC6"/>
    <w:rsid w:val="00982F93"/>
    <w:rsid w:val="009834DD"/>
    <w:rsid w:val="00983D59"/>
    <w:rsid w:val="00984292"/>
    <w:rsid w:val="009857E1"/>
    <w:rsid w:val="009869BA"/>
    <w:rsid w:val="00986AEB"/>
    <w:rsid w:val="0098739B"/>
    <w:rsid w:val="009919A6"/>
    <w:rsid w:val="00991A13"/>
    <w:rsid w:val="009929B8"/>
    <w:rsid w:val="00993DE4"/>
    <w:rsid w:val="0099436F"/>
    <w:rsid w:val="00994D1C"/>
    <w:rsid w:val="00995166"/>
    <w:rsid w:val="00995416"/>
    <w:rsid w:val="00995525"/>
    <w:rsid w:val="00995688"/>
    <w:rsid w:val="00995B6A"/>
    <w:rsid w:val="00995F2F"/>
    <w:rsid w:val="0099681F"/>
    <w:rsid w:val="00997510"/>
    <w:rsid w:val="0099781B"/>
    <w:rsid w:val="00997C61"/>
    <w:rsid w:val="009A013E"/>
    <w:rsid w:val="009A0A99"/>
    <w:rsid w:val="009A0D78"/>
    <w:rsid w:val="009A15E0"/>
    <w:rsid w:val="009A2538"/>
    <w:rsid w:val="009A28D2"/>
    <w:rsid w:val="009A3088"/>
    <w:rsid w:val="009A37B4"/>
    <w:rsid w:val="009A39F5"/>
    <w:rsid w:val="009A5EAC"/>
    <w:rsid w:val="009A625D"/>
    <w:rsid w:val="009A7401"/>
    <w:rsid w:val="009A79C0"/>
    <w:rsid w:val="009A7AC2"/>
    <w:rsid w:val="009A7CB9"/>
    <w:rsid w:val="009A7CDA"/>
    <w:rsid w:val="009B0406"/>
    <w:rsid w:val="009B09C4"/>
    <w:rsid w:val="009B1421"/>
    <w:rsid w:val="009B1895"/>
    <w:rsid w:val="009B1AD8"/>
    <w:rsid w:val="009B2041"/>
    <w:rsid w:val="009B314D"/>
    <w:rsid w:val="009B40BA"/>
    <w:rsid w:val="009B434A"/>
    <w:rsid w:val="009B477E"/>
    <w:rsid w:val="009B596D"/>
    <w:rsid w:val="009B6180"/>
    <w:rsid w:val="009B7975"/>
    <w:rsid w:val="009C0191"/>
    <w:rsid w:val="009C0D65"/>
    <w:rsid w:val="009C28AB"/>
    <w:rsid w:val="009C462F"/>
    <w:rsid w:val="009C5004"/>
    <w:rsid w:val="009C5BF8"/>
    <w:rsid w:val="009C5E3F"/>
    <w:rsid w:val="009C7BBA"/>
    <w:rsid w:val="009C7D93"/>
    <w:rsid w:val="009C7FAE"/>
    <w:rsid w:val="009D0338"/>
    <w:rsid w:val="009D045D"/>
    <w:rsid w:val="009D0545"/>
    <w:rsid w:val="009D0AB3"/>
    <w:rsid w:val="009D0DD6"/>
    <w:rsid w:val="009D183B"/>
    <w:rsid w:val="009D1AC3"/>
    <w:rsid w:val="009D24DE"/>
    <w:rsid w:val="009D2A91"/>
    <w:rsid w:val="009D2D7C"/>
    <w:rsid w:val="009D3070"/>
    <w:rsid w:val="009D3CD0"/>
    <w:rsid w:val="009D4489"/>
    <w:rsid w:val="009D4C40"/>
    <w:rsid w:val="009D4D20"/>
    <w:rsid w:val="009D4DEC"/>
    <w:rsid w:val="009D66AA"/>
    <w:rsid w:val="009D6999"/>
    <w:rsid w:val="009D6D9B"/>
    <w:rsid w:val="009D6FCD"/>
    <w:rsid w:val="009D7072"/>
    <w:rsid w:val="009D70C0"/>
    <w:rsid w:val="009D73C7"/>
    <w:rsid w:val="009E0224"/>
    <w:rsid w:val="009E09C2"/>
    <w:rsid w:val="009E1252"/>
    <w:rsid w:val="009E16EB"/>
    <w:rsid w:val="009E47D6"/>
    <w:rsid w:val="009E4C1E"/>
    <w:rsid w:val="009E508B"/>
    <w:rsid w:val="009E546E"/>
    <w:rsid w:val="009E7006"/>
    <w:rsid w:val="009E7132"/>
    <w:rsid w:val="009E7C9C"/>
    <w:rsid w:val="009E7DB9"/>
    <w:rsid w:val="009E7E89"/>
    <w:rsid w:val="009E7EDA"/>
    <w:rsid w:val="009F0B83"/>
    <w:rsid w:val="009F268C"/>
    <w:rsid w:val="009F3C03"/>
    <w:rsid w:val="009F40B0"/>
    <w:rsid w:val="009F49F0"/>
    <w:rsid w:val="009F4CC9"/>
    <w:rsid w:val="009F570E"/>
    <w:rsid w:val="009F573A"/>
    <w:rsid w:val="009F5F48"/>
    <w:rsid w:val="009F6EDD"/>
    <w:rsid w:val="009F6F0B"/>
    <w:rsid w:val="009F72EB"/>
    <w:rsid w:val="009F77CD"/>
    <w:rsid w:val="009F783A"/>
    <w:rsid w:val="00A0067C"/>
    <w:rsid w:val="00A00CFF"/>
    <w:rsid w:val="00A00E7D"/>
    <w:rsid w:val="00A0286A"/>
    <w:rsid w:val="00A02D31"/>
    <w:rsid w:val="00A036B6"/>
    <w:rsid w:val="00A03715"/>
    <w:rsid w:val="00A03831"/>
    <w:rsid w:val="00A04A7D"/>
    <w:rsid w:val="00A04F67"/>
    <w:rsid w:val="00A05B03"/>
    <w:rsid w:val="00A066BC"/>
    <w:rsid w:val="00A06D78"/>
    <w:rsid w:val="00A107F3"/>
    <w:rsid w:val="00A10809"/>
    <w:rsid w:val="00A10B94"/>
    <w:rsid w:val="00A13043"/>
    <w:rsid w:val="00A1345F"/>
    <w:rsid w:val="00A14DE7"/>
    <w:rsid w:val="00A14E66"/>
    <w:rsid w:val="00A15005"/>
    <w:rsid w:val="00A1612A"/>
    <w:rsid w:val="00A16379"/>
    <w:rsid w:val="00A16B86"/>
    <w:rsid w:val="00A17334"/>
    <w:rsid w:val="00A173B0"/>
    <w:rsid w:val="00A17B8C"/>
    <w:rsid w:val="00A17FC7"/>
    <w:rsid w:val="00A20EF2"/>
    <w:rsid w:val="00A21546"/>
    <w:rsid w:val="00A22A14"/>
    <w:rsid w:val="00A22B37"/>
    <w:rsid w:val="00A22E1E"/>
    <w:rsid w:val="00A22F88"/>
    <w:rsid w:val="00A23376"/>
    <w:rsid w:val="00A24A67"/>
    <w:rsid w:val="00A25106"/>
    <w:rsid w:val="00A251C8"/>
    <w:rsid w:val="00A2576C"/>
    <w:rsid w:val="00A2599B"/>
    <w:rsid w:val="00A2694E"/>
    <w:rsid w:val="00A26B08"/>
    <w:rsid w:val="00A27055"/>
    <w:rsid w:val="00A27190"/>
    <w:rsid w:val="00A276BD"/>
    <w:rsid w:val="00A27807"/>
    <w:rsid w:val="00A27F95"/>
    <w:rsid w:val="00A305C9"/>
    <w:rsid w:val="00A30A5A"/>
    <w:rsid w:val="00A315FD"/>
    <w:rsid w:val="00A316DB"/>
    <w:rsid w:val="00A31DB8"/>
    <w:rsid w:val="00A32D7A"/>
    <w:rsid w:val="00A32E93"/>
    <w:rsid w:val="00A33E20"/>
    <w:rsid w:val="00A349DF"/>
    <w:rsid w:val="00A35CB2"/>
    <w:rsid w:val="00A35CCC"/>
    <w:rsid w:val="00A363B5"/>
    <w:rsid w:val="00A36D45"/>
    <w:rsid w:val="00A37A22"/>
    <w:rsid w:val="00A37A4C"/>
    <w:rsid w:val="00A401CC"/>
    <w:rsid w:val="00A40971"/>
    <w:rsid w:val="00A40D67"/>
    <w:rsid w:val="00A40EC1"/>
    <w:rsid w:val="00A422FF"/>
    <w:rsid w:val="00A42AF9"/>
    <w:rsid w:val="00A43A7F"/>
    <w:rsid w:val="00A4586E"/>
    <w:rsid w:val="00A46868"/>
    <w:rsid w:val="00A4780C"/>
    <w:rsid w:val="00A47A52"/>
    <w:rsid w:val="00A5288B"/>
    <w:rsid w:val="00A529C4"/>
    <w:rsid w:val="00A52B67"/>
    <w:rsid w:val="00A537A2"/>
    <w:rsid w:val="00A539AF"/>
    <w:rsid w:val="00A53CFF"/>
    <w:rsid w:val="00A54B76"/>
    <w:rsid w:val="00A556D8"/>
    <w:rsid w:val="00A55FFE"/>
    <w:rsid w:val="00A57406"/>
    <w:rsid w:val="00A57979"/>
    <w:rsid w:val="00A57D37"/>
    <w:rsid w:val="00A60819"/>
    <w:rsid w:val="00A60A74"/>
    <w:rsid w:val="00A61C59"/>
    <w:rsid w:val="00A62F21"/>
    <w:rsid w:val="00A643CF"/>
    <w:rsid w:val="00A648A5"/>
    <w:rsid w:val="00A6529A"/>
    <w:rsid w:val="00A65716"/>
    <w:rsid w:val="00A66EE3"/>
    <w:rsid w:val="00A6791B"/>
    <w:rsid w:val="00A721FA"/>
    <w:rsid w:val="00A734DA"/>
    <w:rsid w:val="00A74515"/>
    <w:rsid w:val="00A74BB3"/>
    <w:rsid w:val="00A7536A"/>
    <w:rsid w:val="00A7641E"/>
    <w:rsid w:val="00A76DB1"/>
    <w:rsid w:val="00A77239"/>
    <w:rsid w:val="00A80CDA"/>
    <w:rsid w:val="00A82193"/>
    <w:rsid w:val="00A83942"/>
    <w:rsid w:val="00A83B4E"/>
    <w:rsid w:val="00A85CC8"/>
    <w:rsid w:val="00A87D19"/>
    <w:rsid w:val="00A90F11"/>
    <w:rsid w:val="00A912B6"/>
    <w:rsid w:val="00A913A7"/>
    <w:rsid w:val="00A92053"/>
    <w:rsid w:val="00A9221E"/>
    <w:rsid w:val="00A92770"/>
    <w:rsid w:val="00A9278E"/>
    <w:rsid w:val="00A9349E"/>
    <w:rsid w:val="00A954F2"/>
    <w:rsid w:val="00A9552E"/>
    <w:rsid w:val="00A96842"/>
    <w:rsid w:val="00A9753D"/>
    <w:rsid w:val="00AA04B5"/>
    <w:rsid w:val="00AA1FE9"/>
    <w:rsid w:val="00AA203F"/>
    <w:rsid w:val="00AA3F5D"/>
    <w:rsid w:val="00AA49CA"/>
    <w:rsid w:val="00AA5309"/>
    <w:rsid w:val="00AA6362"/>
    <w:rsid w:val="00AA6BD8"/>
    <w:rsid w:val="00AA6D43"/>
    <w:rsid w:val="00AA7980"/>
    <w:rsid w:val="00AB154E"/>
    <w:rsid w:val="00AB1F66"/>
    <w:rsid w:val="00AB210F"/>
    <w:rsid w:val="00AB24A0"/>
    <w:rsid w:val="00AB2850"/>
    <w:rsid w:val="00AB2BA0"/>
    <w:rsid w:val="00AB375B"/>
    <w:rsid w:val="00AB38B4"/>
    <w:rsid w:val="00AB397C"/>
    <w:rsid w:val="00AB3ABB"/>
    <w:rsid w:val="00AB3F66"/>
    <w:rsid w:val="00AB4276"/>
    <w:rsid w:val="00AB514D"/>
    <w:rsid w:val="00AB5960"/>
    <w:rsid w:val="00AB67E4"/>
    <w:rsid w:val="00AB6D76"/>
    <w:rsid w:val="00AB7B5A"/>
    <w:rsid w:val="00AC0587"/>
    <w:rsid w:val="00AC0A3F"/>
    <w:rsid w:val="00AC1C0C"/>
    <w:rsid w:val="00AC2852"/>
    <w:rsid w:val="00AC43D0"/>
    <w:rsid w:val="00AC5B25"/>
    <w:rsid w:val="00AC5C28"/>
    <w:rsid w:val="00AC6023"/>
    <w:rsid w:val="00AC69F5"/>
    <w:rsid w:val="00AC73E0"/>
    <w:rsid w:val="00AD0BEE"/>
    <w:rsid w:val="00AD13BC"/>
    <w:rsid w:val="00AD1714"/>
    <w:rsid w:val="00AD2BA1"/>
    <w:rsid w:val="00AD3BF2"/>
    <w:rsid w:val="00AD49C0"/>
    <w:rsid w:val="00AD5198"/>
    <w:rsid w:val="00AD5F2B"/>
    <w:rsid w:val="00AD6F62"/>
    <w:rsid w:val="00AD781D"/>
    <w:rsid w:val="00AD78B5"/>
    <w:rsid w:val="00AD7F49"/>
    <w:rsid w:val="00AE030E"/>
    <w:rsid w:val="00AE09C7"/>
    <w:rsid w:val="00AE0BF8"/>
    <w:rsid w:val="00AE0F84"/>
    <w:rsid w:val="00AE1D62"/>
    <w:rsid w:val="00AE2179"/>
    <w:rsid w:val="00AE2322"/>
    <w:rsid w:val="00AE23F9"/>
    <w:rsid w:val="00AE2E53"/>
    <w:rsid w:val="00AE371E"/>
    <w:rsid w:val="00AE3833"/>
    <w:rsid w:val="00AE54E9"/>
    <w:rsid w:val="00AE5A88"/>
    <w:rsid w:val="00AE7B6D"/>
    <w:rsid w:val="00AE7FAD"/>
    <w:rsid w:val="00AF05EB"/>
    <w:rsid w:val="00AF0745"/>
    <w:rsid w:val="00AF0D01"/>
    <w:rsid w:val="00AF21E3"/>
    <w:rsid w:val="00AF2906"/>
    <w:rsid w:val="00AF3F81"/>
    <w:rsid w:val="00AF4971"/>
    <w:rsid w:val="00AF4ED8"/>
    <w:rsid w:val="00AF500F"/>
    <w:rsid w:val="00AF54C2"/>
    <w:rsid w:val="00AF5671"/>
    <w:rsid w:val="00AF5B61"/>
    <w:rsid w:val="00AF63CC"/>
    <w:rsid w:val="00AF6703"/>
    <w:rsid w:val="00B0075E"/>
    <w:rsid w:val="00B0169F"/>
    <w:rsid w:val="00B01D95"/>
    <w:rsid w:val="00B01F77"/>
    <w:rsid w:val="00B024B8"/>
    <w:rsid w:val="00B02530"/>
    <w:rsid w:val="00B0324F"/>
    <w:rsid w:val="00B038AD"/>
    <w:rsid w:val="00B03A46"/>
    <w:rsid w:val="00B03A66"/>
    <w:rsid w:val="00B03C78"/>
    <w:rsid w:val="00B0404C"/>
    <w:rsid w:val="00B04653"/>
    <w:rsid w:val="00B04CA9"/>
    <w:rsid w:val="00B04F5D"/>
    <w:rsid w:val="00B06DE5"/>
    <w:rsid w:val="00B070AB"/>
    <w:rsid w:val="00B0728F"/>
    <w:rsid w:val="00B0774B"/>
    <w:rsid w:val="00B101D8"/>
    <w:rsid w:val="00B1097C"/>
    <w:rsid w:val="00B12AB9"/>
    <w:rsid w:val="00B13E71"/>
    <w:rsid w:val="00B14819"/>
    <w:rsid w:val="00B157B2"/>
    <w:rsid w:val="00B16C01"/>
    <w:rsid w:val="00B174EE"/>
    <w:rsid w:val="00B17EDF"/>
    <w:rsid w:val="00B203FF"/>
    <w:rsid w:val="00B20D9D"/>
    <w:rsid w:val="00B21A2D"/>
    <w:rsid w:val="00B2289F"/>
    <w:rsid w:val="00B22A0C"/>
    <w:rsid w:val="00B236F1"/>
    <w:rsid w:val="00B23D8C"/>
    <w:rsid w:val="00B23FC0"/>
    <w:rsid w:val="00B243CA"/>
    <w:rsid w:val="00B24C2C"/>
    <w:rsid w:val="00B25A06"/>
    <w:rsid w:val="00B25B1A"/>
    <w:rsid w:val="00B25F24"/>
    <w:rsid w:val="00B26E78"/>
    <w:rsid w:val="00B27402"/>
    <w:rsid w:val="00B2748F"/>
    <w:rsid w:val="00B27E11"/>
    <w:rsid w:val="00B305AE"/>
    <w:rsid w:val="00B319A0"/>
    <w:rsid w:val="00B31BC8"/>
    <w:rsid w:val="00B31E95"/>
    <w:rsid w:val="00B32817"/>
    <w:rsid w:val="00B32BC9"/>
    <w:rsid w:val="00B33B4A"/>
    <w:rsid w:val="00B343FD"/>
    <w:rsid w:val="00B3465A"/>
    <w:rsid w:val="00B355E0"/>
    <w:rsid w:val="00B35789"/>
    <w:rsid w:val="00B362C4"/>
    <w:rsid w:val="00B37154"/>
    <w:rsid w:val="00B37FCC"/>
    <w:rsid w:val="00B40A06"/>
    <w:rsid w:val="00B4292F"/>
    <w:rsid w:val="00B42DDE"/>
    <w:rsid w:val="00B43A9A"/>
    <w:rsid w:val="00B4406C"/>
    <w:rsid w:val="00B44552"/>
    <w:rsid w:val="00B44A3E"/>
    <w:rsid w:val="00B45346"/>
    <w:rsid w:val="00B4565A"/>
    <w:rsid w:val="00B45BB1"/>
    <w:rsid w:val="00B45FF5"/>
    <w:rsid w:val="00B46E28"/>
    <w:rsid w:val="00B47E8A"/>
    <w:rsid w:val="00B51039"/>
    <w:rsid w:val="00B51BF0"/>
    <w:rsid w:val="00B51E4C"/>
    <w:rsid w:val="00B52683"/>
    <w:rsid w:val="00B53F02"/>
    <w:rsid w:val="00B54031"/>
    <w:rsid w:val="00B542D3"/>
    <w:rsid w:val="00B54798"/>
    <w:rsid w:val="00B54DA7"/>
    <w:rsid w:val="00B551DD"/>
    <w:rsid w:val="00B559E1"/>
    <w:rsid w:val="00B56309"/>
    <w:rsid w:val="00B56C26"/>
    <w:rsid w:val="00B56CE8"/>
    <w:rsid w:val="00B56E23"/>
    <w:rsid w:val="00B570E2"/>
    <w:rsid w:val="00B57B9D"/>
    <w:rsid w:val="00B60795"/>
    <w:rsid w:val="00B623D2"/>
    <w:rsid w:val="00B623FD"/>
    <w:rsid w:val="00B629D0"/>
    <w:rsid w:val="00B63AEE"/>
    <w:rsid w:val="00B64734"/>
    <w:rsid w:val="00B65D52"/>
    <w:rsid w:val="00B67E1C"/>
    <w:rsid w:val="00B70148"/>
    <w:rsid w:val="00B7028D"/>
    <w:rsid w:val="00B705F5"/>
    <w:rsid w:val="00B70C98"/>
    <w:rsid w:val="00B71836"/>
    <w:rsid w:val="00B71B20"/>
    <w:rsid w:val="00B71E8F"/>
    <w:rsid w:val="00B723A9"/>
    <w:rsid w:val="00B727C7"/>
    <w:rsid w:val="00B72AB0"/>
    <w:rsid w:val="00B735DC"/>
    <w:rsid w:val="00B746AF"/>
    <w:rsid w:val="00B75346"/>
    <w:rsid w:val="00B75656"/>
    <w:rsid w:val="00B75A99"/>
    <w:rsid w:val="00B75C49"/>
    <w:rsid w:val="00B76FBF"/>
    <w:rsid w:val="00B77585"/>
    <w:rsid w:val="00B77AF0"/>
    <w:rsid w:val="00B80136"/>
    <w:rsid w:val="00B825A7"/>
    <w:rsid w:val="00B827A3"/>
    <w:rsid w:val="00B83202"/>
    <w:rsid w:val="00B8385C"/>
    <w:rsid w:val="00B84F45"/>
    <w:rsid w:val="00B8519E"/>
    <w:rsid w:val="00B85557"/>
    <w:rsid w:val="00B85A7A"/>
    <w:rsid w:val="00B85BFF"/>
    <w:rsid w:val="00B8672D"/>
    <w:rsid w:val="00B867E1"/>
    <w:rsid w:val="00B87AF6"/>
    <w:rsid w:val="00B87C51"/>
    <w:rsid w:val="00B90953"/>
    <w:rsid w:val="00B9107C"/>
    <w:rsid w:val="00B9112C"/>
    <w:rsid w:val="00B916D4"/>
    <w:rsid w:val="00B920F1"/>
    <w:rsid w:val="00B931AE"/>
    <w:rsid w:val="00B93DEB"/>
    <w:rsid w:val="00B93F4E"/>
    <w:rsid w:val="00B94C9A"/>
    <w:rsid w:val="00B95A54"/>
    <w:rsid w:val="00B962FF"/>
    <w:rsid w:val="00B96436"/>
    <w:rsid w:val="00B96712"/>
    <w:rsid w:val="00B96993"/>
    <w:rsid w:val="00B96A87"/>
    <w:rsid w:val="00B97531"/>
    <w:rsid w:val="00B97790"/>
    <w:rsid w:val="00BA0A66"/>
    <w:rsid w:val="00BA1C06"/>
    <w:rsid w:val="00BA1F3C"/>
    <w:rsid w:val="00BA2000"/>
    <w:rsid w:val="00BA21D0"/>
    <w:rsid w:val="00BA3938"/>
    <w:rsid w:val="00BA446F"/>
    <w:rsid w:val="00BA473E"/>
    <w:rsid w:val="00BA53AB"/>
    <w:rsid w:val="00BA5983"/>
    <w:rsid w:val="00BA5CD9"/>
    <w:rsid w:val="00BA6559"/>
    <w:rsid w:val="00BA665F"/>
    <w:rsid w:val="00BA6B6A"/>
    <w:rsid w:val="00BB0DDF"/>
    <w:rsid w:val="00BB1C89"/>
    <w:rsid w:val="00BB1CA9"/>
    <w:rsid w:val="00BB1D62"/>
    <w:rsid w:val="00BB2FD5"/>
    <w:rsid w:val="00BB2FF3"/>
    <w:rsid w:val="00BB3DF3"/>
    <w:rsid w:val="00BB4093"/>
    <w:rsid w:val="00BB40D2"/>
    <w:rsid w:val="00BB418A"/>
    <w:rsid w:val="00BB4C40"/>
    <w:rsid w:val="00BB6A25"/>
    <w:rsid w:val="00BB72E8"/>
    <w:rsid w:val="00BB74C9"/>
    <w:rsid w:val="00BB7818"/>
    <w:rsid w:val="00BB7C23"/>
    <w:rsid w:val="00BC002C"/>
    <w:rsid w:val="00BC054B"/>
    <w:rsid w:val="00BC06AE"/>
    <w:rsid w:val="00BC10DB"/>
    <w:rsid w:val="00BC1415"/>
    <w:rsid w:val="00BC3D58"/>
    <w:rsid w:val="00BC3E33"/>
    <w:rsid w:val="00BC3ED7"/>
    <w:rsid w:val="00BC487E"/>
    <w:rsid w:val="00BC58B7"/>
    <w:rsid w:val="00BC67B2"/>
    <w:rsid w:val="00BC68D1"/>
    <w:rsid w:val="00BC6D42"/>
    <w:rsid w:val="00BC794F"/>
    <w:rsid w:val="00BC7AEA"/>
    <w:rsid w:val="00BD0F7E"/>
    <w:rsid w:val="00BD14A5"/>
    <w:rsid w:val="00BD16D4"/>
    <w:rsid w:val="00BD2581"/>
    <w:rsid w:val="00BD2D4C"/>
    <w:rsid w:val="00BD2F38"/>
    <w:rsid w:val="00BD30F8"/>
    <w:rsid w:val="00BD3A8E"/>
    <w:rsid w:val="00BD3E79"/>
    <w:rsid w:val="00BD4553"/>
    <w:rsid w:val="00BD4C43"/>
    <w:rsid w:val="00BD515F"/>
    <w:rsid w:val="00BD5204"/>
    <w:rsid w:val="00BD58F5"/>
    <w:rsid w:val="00BD5B54"/>
    <w:rsid w:val="00BD5CF0"/>
    <w:rsid w:val="00BD61A5"/>
    <w:rsid w:val="00BD632A"/>
    <w:rsid w:val="00BD76A6"/>
    <w:rsid w:val="00BD7B1D"/>
    <w:rsid w:val="00BD7EFE"/>
    <w:rsid w:val="00BE0FF3"/>
    <w:rsid w:val="00BE1548"/>
    <w:rsid w:val="00BE21A6"/>
    <w:rsid w:val="00BE246D"/>
    <w:rsid w:val="00BE2738"/>
    <w:rsid w:val="00BE2CD7"/>
    <w:rsid w:val="00BE30A5"/>
    <w:rsid w:val="00BE3E41"/>
    <w:rsid w:val="00BE4415"/>
    <w:rsid w:val="00BE5AEC"/>
    <w:rsid w:val="00BE5E65"/>
    <w:rsid w:val="00BE65BB"/>
    <w:rsid w:val="00BE6CAC"/>
    <w:rsid w:val="00BE70A3"/>
    <w:rsid w:val="00BE71A8"/>
    <w:rsid w:val="00BE79CD"/>
    <w:rsid w:val="00BE7AE8"/>
    <w:rsid w:val="00BF1259"/>
    <w:rsid w:val="00BF1742"/>
    <w:rsid w:val="00BF1BAF"/>
    <w:rsid w:val="00BF1FF8"/>
    <w:rsid w:val="00BF1FFB"/>
    <w:rsid w:val="00BF2071"/>
    <w:rsid w:val="00BF2630"/>
    <w:rsid w:val="00BF2931"/>
    <w:rsid w:val="00BF2B7F"/>
    <w:rsid w:val="00BF3292"/>
    <w:rsid w:val="00BF333D"/>
    <w:rsid w:val="00BF3C6A"/>
    <w:rsid w:val="00BF3D05"/>
    <w:rsid w:val="00BF5095"/>
    <w:rsid w:val="00BF54DD"/>
    <w:rsid w:val="00BF6058"/>
    <w:rsid w:val="00BF61A6"/>
    <w:rsid w:val="00BF62A5"/>
    <w:rsid w:val="00BF6887"/>
    <w:rsid w:val="00BF6F94"/>
    <w:rsid w:val="00BF71A7"/>
    <w:rsid w:val="00C007F9"/>
    <w:rsid w:val="00C00A9D"/>
    <w:rsid w:val="00C00B86"/>
    <w:rsid w:val="00C00F31"/>
    <w:rsid w:val="00C02A2A"/>
    <w:rsid w:val="00C02CBD"/>
    <w:rsid w:val="00C02E44"/>
    <w:rsid w:val="00C02FFA"/>
    <w:rsid w:val="00C035D7"/>
    <w:rsid w:val="00C0362A"/>
    <w:rsid w:val="00C03812"/>
    <w:rsid w:val="00C03A1D"/>
    <w:rsid w:val="00C03A20"/>
    <w:rsid w:val="00C05333"/>
    <w:rsid w:val="00C0533B"/>
    <w:rsid w:val="00C06C96"/>
    <w:rsid w:val="00C06FEF"/>
    <w:rsid w:val="00C07E45"/>
    <w:rsid w:val="00C1096D"/>
    <w:rsid w:val="00C10B98"/>
    <w:rsid w:val="00C10D5E"/>
    <w:rsid w:val="00C12167"/>
    <w:rsid w:val="00C1294C"/>
    <w:rsid w:val="00C129C1"/>
    <w:rsid w:val="00C1375E"/>
    <w:rsid w:val="00C138DF"/>
    <w:rsid w:val="00C13DF8"/>
    <w:rsid w:val="00C13E42"/>
    <w:rsid w:val="00C14A61"/>
    <w:rsid w:val="00C155E0"/>
    <w:rsid w:val="00C157BD"/>
    <w:rsid w:val="00C15DAC"/>
    <w:rsid w:val="00C1628B"/>
    <w:rsid w:val="00C16483"/>
    <w:rsid w:val="00C16ACA"/>
    <w:rsid w:val="00C16EB5"/>
    <w:rsid w:val="00C172AA"/>
    <w:rsid w:val="00C173DB"/>
    <w:rsid w:val="00C205A5"/>
    <w:rsid w:val="00C2060A"/>
    <w:rsid w:val="00C20E1A"/>
    <w:rsid w:val="00C20F32"/>
    <w:rsid w:val="00C211F6"/>
    <w:rsid w:val="00C2303A"/>
    <w:rsid w:val="00C24763"/>
    <w:rsid w:val="00C248E6"/>
    <w:rsid w:val="00C24C5A"/>
    <w:rsid w:val="00C25736"/>
    <w:rsid w:val="00C25E64"/>
    <w:rsid w:val="00C26292"/>
    <w:rsid w:val="00C26735"/>
    <w:rsid w:val="00C27178"/>
    <w:rsid w:val="00C2722F"/>
    <w:rsid w:val="00C2732C"/>
    <w:rsid w:val="00C32B02"/>
    <w:rsid w:val="00C333B3"/>
    <w:rsid w:val="00C33A02"/>
    <w:rsid w:val="00C3420E"/>
    <w:rsid w:val="00C35070"/>
    <w:rsid w:val="00C35244"/>
    <w:rsid w:val="00C3541F"/>
    <w:rsid w:val="00C35AE1"/>
    <w:rsid w:val="00C37901"/>
    <w:rsid w:val="00C37B02"/>
    <w:rsid w:val="00C41BB9"/>
    <w:rsid w:val="00C424B0"/>
    <w:rsid w:val="00C428E8"/>
    <w:rsid w:val="00C42C7B"/>
    <w:rsid w:val="00C42F55"/>
    <w:rsid w:val="00C4335A"/>
    <w:rsid w:val="00C435B4"/>
    <w:rsid w:val="00C44AC8"/>
    <w:rsid w:val="00C44FD5"/>
    <w:rsid w:val="00C45DC8"/>
    <w:rsid w:val="00C4696D"/>
    <w:rsid w:val="00C470F9"/>
    <w:rsid w:val="00C47556"/>
    <w:rsid w:val="00C503CE"/>
    <w:rsid w:val="00C50C88"/>
    <w:rsid w:val="00C5176C"/>
    <w:rsid w:val="00C51C33"/>
    <w:rsid w:val="00C5266C"/>
    <w:rsid w:val="00C5290D"/>
    <w:rsid w:val="00C5492F"/>
    <w:rsid w:val="00C54D9A"/>
    <w:rsid w:val="00C5554C"/>
    <w:rsid w:val="00C5580B"/>
    <w:rsid w:val="00C55FC9"/>
    <w:rsid w:val="00C567F4"/>
    <w:rsid w:val="00C56B70"/>
    <w:rsid w:val="00C5714B"/>
    <w:rsid w:val="00C60EB0"/>
    <w:rsid w:val="00C618E6"/>
    <w:rsid w:val="00C61BDB"/>
    <w:rsid w:val="00C61CD6"/>
    <w:rsid w:val="00C6240D"/>
    <w:rsid w:val="00C62570"/>
    <w:rsid w:val="00C6293B"/>
    <w:rsid w:val="00C62C2F"/>
    <w:rsid w:val="00C63224"/>
    <w:rsid w:val="00C63792"/>
    <w:rsid w:val="00C63F2A"/>
    <w:rsid w:val="00C64968"/>
    <w:rsid w:val="00C65C4D"/>
    <w:rsid w:val="00C668B0"/>
    <w:rsid w:val="00C66D66"/>
    <w:rsid w:val="00C70CD6"/>
    <w:rsid w:val="00C70FB3"/>
    <w:rsid w:val="00C71999"/>
    <w:rsid w:val="00C7258A"/>
    <w:rsid w:val="00C725B6"/>
    <w:rsid w:val="00C725C1"/>
    <w:rsid w:val="00C73A28"/>
    <w:rsid w:val="00C74ED6"/>
    <w:rsid w:val="00C75896"/>
    <w:rsid w:val="00C75FEA"/>
    <w:rsid w:val="00C7647C"/>
    <w:rsid w:val="00C76C01"/>
    <w:rsid w:val="00C80095"/>
    <w:rsid w:val="00C80375"/>
    <w:rsid w:val="00C80A6A"/>
    <w:rsid w:val="00C81BC1"/>
    <w:rsid w:val="00C81FBB"/>
    <w:rsid w:val="00C82536"/>
    <w:rsid w:val="00C8602A"/>
    <w:rsid w:val="00C873FE"/>
    <w:rsid w:val="00C874DA"/>
    <w:rsid w:val="00C87CAB"/>
    <w:rsid w:val="00C87D2E"/>
    <w:rsid w:val="00C91940"/>
    <w:rsid w:val="00C91C1E"/>
    <w:rsid w:val="00C92B8E"/>
    <w:rsid w:val="00C92C4C"/>
    <w:rsid w:val="00C93072"/>
    <w:rsid w:val="00C94A10"/>
    <w:rsid w:val="00C95B1D"/>
    <w:rsid w:val="00C960C2"/>
    <w:rsid w:val="00C964D0"/>
    <w:rsid w:val="00C97575"/>
    <w:rsid w:val="00C97B1D"/>
    <w:rsid w:val="00C97FC8"/>
    <w:rsid w:val="00CA00E1"/>
    <w:rsid w:val="00CA041E"/>
    <w:rsid w:val="00CA0791"/>
    <w:rsid w:val="00CA3339"/>
    <w:rsid w:val="00CA33D5"/>
    <w:rsid w:val="00CA3574"/>
    <w:rsid w:val="00CA39B1"/>
    <w:rsid w:val="00CA402D"/>
    <w:rsid w:val="00CA4B38"/>
    <w:rsid w:val="00CA512C"/>
    <w:rsid w:val="00CA56DC"/>
    <w:rsid w:val="00CA573F"/>
    <w:rsid w:val="00CA6485"/>
    <w:rsid w:val="00CA6DDA"/>
    <w:rsid w:val="00CA7675"/>
    <w:rsid w:val="00CB0E19"/>
    <w:rsid w:val="00CB1517"/>
    <w:rsid w:val="00CB1E5B"/>
    <w:rsid w:val="00CB2DF0"/>
    <w:rsid w:val="00CB34F8"/>
    <w:rsid w:val="00CB52A5"/>
    <w:rsid w:val="00CB5373"/>
    <w:rsid w:val="00CB6180"/>
    <w:rsid w:val="00CB61DD"/>
    <w:rsid w:val="00CC0175"/>
    <w:rsid w:val="00CC0C25"/>
    <w:rsid w:val="00CC0E7E"/>
    <w:rsid w:val="00CC0FE7"/>
    <w:rsid w:val="00CC12EC"/>
    <w:rsid w:val="00CC1A1A"/>
    <w:rsid w:val="00CC2D3A"/>
    <w:rsid w:val="00CC2DE3"/>
    <w:rsid w:val="00CC325E"/>
    <w:rsid w:val="00CC32CF"/>
    <w:rsid w:val="00CC3B78"/>
    <w:rsid w:val="00CC500C"/>
    <w:rsid w:val="00CC5161"/>
    <w:rsid w:val="00CC7653"/>
    <w:rsid w:val="00CC7C05"/>
    <w:rsid w:val="00CC7ED5"/>
    <w:rsid w:val="00CD054C"/>
    <w:rsid w:val="00CD0B10"/>
    <w:rsid w:val="00CD0E4F"/>
    <w:rsid w:val="00CD19FB"/>
    <w:rsid w:val="00CD20C8"/>
    <w:rsid w:val="00CD2A1D"/>
    <w:rsid w:val="00CD31CD"/>
    <w:rsid w:val="00CD3519"/>
    <w:rsid w:val="00CD4391"/>
    <w:rsid w:val="00CD4468"/>
    <w:rsid w:val="00CD45C2"/>
    <w:rsid w:val="00CD654C"/>
    <w:rsid w:val="00CD66C4"/>
    <w:rsid w:val="00CD6DA9"/>
    <w:rsid w:val="00CE0A59"/>
    <w:rsid w:val="00CE183B"/>
    <w:rsid w:val="00CE20FC"/>
    <w:rsid w:val="00CE2459"/>
    <w:rsid w:val="00CE24DB"/>
    <w:rsid w:val="00CE374A"/>
    <w:rsid w:val="00CE3AF8"/>
    <w:rsid w:val="00CE417F"/>
    <w:rsid w:val="00CE4B01"/>
    <w:rsid w:val="00CE4D77"/>
    <w:rsid w:val="00CE52D3"/>
    <w:rsid w:val="00CE5621"/>
    <w:rsid w:val="00CE6A8B"/>
    <w:rsid w:val="00CE6E94"/>
    <w:rsid w:val="00CE759C"/>
    <w:rsid w:val="00CF0B42"/>
    <w:rsid w:val="00CF339E"/>
    <w:rsid w:val="00CF3D7E"/>
    <w:rsid w:val="00CF4419"/>
    <w:rsid w:val="00CF4994"/>
    <w:rsid w:val="00CF49BC"/>
    <w:rsid w:val="00CF5321"/>
    <w:rsid w:val="00CF625F"/>
    <w:rsid w:val="00CF63B0"/>
    <w:rsid w:val="00CF7182"/>
    <w:rsid w:val="00CF7274"/>
    <w:rsid w:val="00CF7496"/>
    <w:rsid w:val="00D0005F"/>
    <w:rsid w:val="00D01046"/>
    <w:rsid w:val="00D0270A"/>
    <w:rsid w:val="00D03F04"/>
    <w:rsid w:val="00D04506"/>
    <w:rsid w:val="00D049DD"/>
    <w:rsid w:val="00D05523"/>
    <w:rsid w:val="00D05DA1"/>
    <w:rsid w:val="00D05E2F"/>
    <w:rsid w:val="00D06461"/>
    <w:rsid w:val="00D10058"/>
    <w:rsid w:val="00D10431"/>
    <w:rsid w:val="00D11DCD"/>
    <w:rsid w:val="00D12B70"/>
    <w:rsid w:val="00D144E8"/>
    <w:rsid w:val="00D14664"/>
    <w:rsid w:val="00D14BF2"/>
    <w:rsid w:val="00D1564E"/>
    <w:rsid w:val="00D15C9E"/>
    <w:rsid w:val="00D1632C"/>
    <w:rsid w:val="00D17F9B"/>
    <w:rsid w:val="00D20211"/>
    <w:rsid w:val="00D2081C"/>
    <w:rsid w:val="00D20A98"/>
    <w:rsid w:val="00D20A99"/>
    <w:rsid w:val="00D221E6"/>
    <w:rsid w:val="00D225D9"/>
    <w:rsid w:val="00D22790"/>
    <w:rsid w:val="00D23327"/>
    <w:rsid w:val="00D23398"/>
    <w:rsid w:val="00D24D91"/>
    <w:rsid w:val="00D24F5C"/>
    <w:rsid w:val="00D2657B"/>
    <w:rsid w:val="00D26AA2"/>
    <w:rsid w:val="00D27099"/>
    <w:rsid w:val="00D270FD"/>
    <w:rsid w:val="00D3030B"/>
    <w:rsid w:val="00D30410"/>
    <w:rsid w:val="00D30920"/>
    <w:rsid w:val="00D3200D"/>
    <w:rsid w:val="00D320CA"/>
    <w:rsid w:val="00D3213D"/>
    <w:rsid w:val="00D32CCB"/>
    <w:rsid w:val="00D33A65"/>
    <w:rsid w:val="00D33D41"/>
    <w:rsid w:val="00D34581"/>
    <w:rsid w:val="00D34A1C"/>
    <w:rsid w:val="00D35196"/>
    <w:rsid w:val="00D352C0"/>
    <w:rsid w:val="00D35806"/>
    <w:rsid w:val="00D35936"/>
    <w:rsid w:val="00D3624B"/>
    <w:rsid w:val="00D36A4B"/>
    <w:rsid w:val="00D37CA7"/>
    <w:rsid w:val="00D40595"/>
    <w:rsid w:val="00D40BDE"/>
    <w:rsid w:val="00D40C27"/>
    <w:rsid w:val="00D40D19"/>
    <w:rsid w:val="00D42D1F"/>
    <w:rsid w:val="00D430C9"/>
    <w:rsid w:val="00D438A2"/>
    <w:rsid w:val="00D44140"/>
    <w:rsid w:val="00D44359"/>
    <w:rsid w:val="00D44EEB"/>
    <w:rsid w:val="00D45887"/>
    <w:rsid w:val="00D45D65"/>
    <w:rsid w:val="00D50A12"/>
    <w:rsid w:val="00D51588"/>
    <w:rsid w:val="00D51997"/>
    <w:rsid w:val="00D52278"/>
    <w:rsid w:val="00D53815"/>
    <w:rsid w:val="00D53CBB"/>
    <w:rsid w:val="00D54692"/>
    <w:rsid w:val="00D5553F"/>
    <w:rsid w:val="00D5623C"/>
    <w:rsid w:val="00D56CE0"/>
    <w:rsid w:val="00D57C9F"/>
    <w:rsid w:val="00D6000A"/>
    <w:rsid w:val="00D60680"/>
    <w:rsid w:val="00D61190"/>
    <w:rsid w:val="00D6190A"/>
    <w:rsid w:val="00D61E99"/>
    <w:rsid w:val="00D61F88"/>
    <w:rsid w:val="00D621C2"/>
    <w:rsid w:val="00D623F6"/>
    <w:rsid w:val="00D62DA0"/>
    <w:rsid w:val="00D63067"/>
    <w:rsid w:val="00D637B9"/>
    <w:rsid w:val="00D63D41"/>
    <w:rsid w:val="00D64EE0"/>
    <w:rsid w:val="00D650E1"/>
    <w:rsid w:val="00D65545"/>
    <w:rsid w:val="00D65960"/>
    <w:rsid w:val="00D666EE"/>
    <w:rsid w:val="00D67F51"/>
    <w:rsid w:val="00D70AE4"/>
    <w:rsid w:val="00D71148"/>
    <w:rsid w:val="00D729EB"/>
    <w:rsid w:val="00D72AC0"/>
    <w:rsid w:val="00D7410E"/>
    <w:rsid w:val="00D74845"/>
    <w:rsid w:val="00D74B03"/>
    <w:rsid w:val="00D74C8C"/>
    <w:rsid w:val="00D74CD0"/>
    <w:rsid w:val="00D76E59"/>
    <w:rsid w:val="00D800E0"/>
    <w:rsid w:val="00D81B0E"/>
    <w:rsid w:val="00D82199"/>
    <w:rsid w:val="00D8284F"/>
    <w:rsid w:val="00D8362C"/>
    <w:rsid w:val="00D83B50"/>
    <w:rsid w:val="00D8400B"/>
    <w:rsid w:val="00D8460D"/>
    <w:rsid w:val="00D848AC"/>
    <w:rsid w:val="00D85DA7"/>
    <w:rsid w:val="00D85EC6"/>
    <w:rsid w:val="00D86E11"/>
    <w:rsid w:val="00D86EFD"/>
    <w:rsid w:val="00D86F4F"/>
    <w:rsid w:val="00D87934"/>
    <w:rsid w:val="00D87A83"/>
    <w:rsid w:val="00D87B0A"/>
    <w:rsid w:val="00D90D59"/>
    <w:rsid w:val="00D90D99"/>
    <w:rsid w:val="00D913FE"/>
    <w:rsid w:val="00D91DE2"/>
    <w:rsid w:val="00D934EB"/>
    <w:rsid w:val="00D93FB1"/>
    <w:rsid w:val="00D94082"/>
    <w:rsid w:val="00D9504D"/>
    <w:rsid w:val="00D95425"/>
    <w:rsid w:val="00D9562F"/>
    <w:rsid w:val="00D96085"/>
    <w:rsid w:val="00D97325"/>
    <w:rsid w:val="00DA0A17"/>
    <w:rsid w:val="00DA0C5C"/>
    <w:rsid w:val="00DA2279"/>
    <w:rsid w:val="00DA459E"/>
    <w:rsid w:val="00DA4779"/>
    <w:rsid w:val="00DA4A9D"/>
    <w:rsid w:val="00DA5ABA"/>
    <w:rsid w:val="00DA5D7B"/>
    <w:rsid w:val="00DA6FBB"/>
    <w:rsid w:val="00DA7218"/>
    <w:rsid w:val="00DB0116"/>
    <w:rsid w:val="00DB0138"/>
    <w:rsid w:val="00DB06C9"/>
    <w:rsid w:val="00DB0B78"/>
    <w:rsid w:val="00DB100B"/>
    <w:rsid w:val="00DB2502"/>
    <w:rsid w:val="00DB30D3"/>
    <w:rsid w:val="00DB36A9"/>
    <w:rsid w:val="00DB4504"/>
    <w:rsid w:val="00DB5D1A"/>
    <w:rsid w:val="00DB60E2"/>
    <w:rsid w:val="00DB69F9"/>
    <w:rsid w:val="00DB6EE2"/>
    <w:rsid w:val="00DB766E"/>
    <w:rsid w:val="00DB775E"/>
    <w:rsid w:val="00DC0C0D"/>
    <w:rsid w:val="00DC15CD"/>
    <w:rsid w:val="00DC16DB"/>
    <w:rsid w:val="00DC1A97"/>
    <w:rsid w:val="00DC4C53"/>
    <w:rsid w:val="00DC725B"/>
    <w:rsid w:val="00DD0444"/>
    <w:rsid w:val="00DD0AB1"/>
    <w:rsid w:val="00DD0AD3"/>
    <w:rsid w:val="00DD144D"/>
    <w:rsid w:val="00DD236E"/>
    <w:rsid w:val="00DD316A"/>
    <w:rsid w:val="00DD35C4"/>
    <w:rsid w:val="00DD3AA9"/>
    <w:rsid w:val="00DD58EE"/>
    <w:rsid w:val="00DD64C7"/>
    <w:rsid w:val="00DD6554"/>
    <w:rsid w:val="00DD7F24"/>
    <w:rsid w:val="00DE0520"/>
    <w:rsid w:val="00DE07EE"/>
    <w:rsid w:val="00DE0D95"/>
    <w:rsid w:val="00DE1150"/>
    <w:rsid w:val="00DE1B42"/>
    <w:rsid w:val="00DE1D46"/>
    <w:rsid w:val="00DE1D68"/>
    <w:rsid w:val="00DE2486"/>
    <w:rsid w:val="00DE293D"/>
    <w:rsid w:val="00DE3317"/>
    <w:rsid w:val="00DE3498"/>
    <w:rsid w:val="00DE4568"/>
    <w:rsid w:val="00DE4690"/>
    <w:rsid w:val="00DE4D5F"/>
    <w:rsid w:val="00DE4F73"/>
    <w:rsid w:val="00DE5267"/>
    <w:rsid w:val="00DE5A21"/>
    <w:rsid w:val="00DE5FBA"/>
    <w:rsid w:val="00DE7135"/>
    <w:rsid w:val="00DE7885"/>
    <w:rsid w:val="00DE7F4D"/>
    <w:rsid w:val="00DE7F56"/>
    <w:rsid w:val="00DF1044"/>
    <w:rsid w:val="00DF20B7"/>
    <w:rsid w:val="00DF266D"/>
    <w:rsid w:val="00DF310C"/>
    <w:rsid w:val="00DF3A17"/>
    <w:rsid w:val="00DF3AC7"/>
    <w:rsid w:val="00DF4749"/>
    <w:rsid w:val="00DF4935"/>
    <w:rsid w:val="00DF52A4"/>
    <w:rsid w:val="00DF53E4"/>
    <w:rsid w:val="00DF628A"/>
    <w:rsid w:val="00DF77D9"/>
    <w:rsid w:val="00E008C3"/>
    <w:rsid w:val="00E01E8C"/>
    <w:rsid w:val="00E01FF4"/>
    <w:rsid w:val="00E0297C"/>
    <w:rsid w:val="00E02B69"/>
    <w:rsid w:val="00E02EB0"/>
    <w:rsid w:val="00E03212"/>
    <w:rsid w:val="00E039E0"/>
    <w:rsid w:val="00E03BD0"/>
    <w:rsid w:val="00E03C53"/>
    <w:rsid w:val="00E03F3B"/>
    <w:rsid w:val="00E04299"/>
    <w:rsid w:val="00E056C3"/>
    <w:rsid w:val="00E05ECA"/>
    <w:rsid w:val="00E0647C"/>
    <w:rsid w:val="00E0682C"/>
    <w:rsid w:val="00E06875"/>
    <w:rsid w:val="00E070D1"/>
    <w:rsid w:val="00E0715E"/>
    <w:rsid w:val="00E107CE"/>
    <w:rsid w:val="00E111DE"/>
    <w:rsid w:val="00E13252"/>
    <w:rsid w:val="00E16432"/>
    <w:rsid w:val="00E172E9"/>
    <w:rsid w:val="00E17C16"/>
    <w:rsid w:val="00E200BE"/>
    <w:rsid w:val="00E229FF"/>
    <w:rsid w:val="00E22E63"/>
    <w:rsid w:val="00E22EE6"/>
    <w:rsid w:val="00E2387E"/>
    <w:rsid w:val="00E24D24"/>
    <w:rsid w:val="00E25BE6"/>
    <w:rsid w:val="00E265A5"/>
    <w:rsid w:val="00E2684A"/>
    <w:rsid w:val="00E27E66"/>
    <w:rsid w:val="00E300C3"/>
    <w:rsid w:val="00E30586"/>
    <w:rsid w:val="00E30B81"/>
    <w:rsid w:val="00E31308"/>
    <w:rsid w:val="00E31345"/>
    <w:rsid w:val="00E314B3"/>
    <w:rsid w:val="00E314ED"/>
    <w:rsid w:val="00E31AD0"/>
    <w:rsid w:val="00E31DF5"/>
    <w:rsid w:val="00E3245E"/>
    <w:rsid w:val="00E347AB"/>
    <w:rsid w:val="00E34802"/>
    <w:rsid w:val="00E36DCA"/>
    <w:rsid w:val="00E37182"/>
    <w:rsid w:val="00E372C2"/>
    <w:rsid w:val="00E3797F"/>
    <w:rsid w:val="00E37C66"/>
    <w:rsid w:val="00E37E44"/>
    <w:rsid w:val="00E41008"/>
    <w:rsid w:val="00E4242B"/>
    <w:rsid w:val="00E426AC"/>
    <w:rsid w:val="00E42C48"/>
    <w:rsid w:val="00E4379B"/>
    <w:rsid w:val="00E44078"/>
    <w:rsid w:val="00E44082"/>
    <w:rsid w:val="00E44BA1"/>
    <w:rsid w:val="00E44D77"/>
    <w:rsid w:val="00E44DFD"/>
    <w:rsid w:val="00E45791"/>
    <w:rsid w:val="00E4593C"/>
    <w:rsid w:val="00E4667E"/>
    <w:rsid w:val="00E46913"/>
    <w:rsid w:val="00E46B52"/>
    <w:rsid w:val="00E46D40"/>
    <w:rsid w:val="00E4727B"/>
    <w:rsid w:val="00E504D8"/>
    <w:rsid w:val="00E50C54"/>
    <w:rsid w:val="00E511F1"/>
    <w:rsid w:val="00E51595"/>
    <w:rsid w:val="00E51CDF"/>
    <w:rsid w:val="00E526EE"/>
    <w:rsid w:val="00E52F50"/>
    <w:rsid w:val="00E52F51"/>
    <w:rsid w:val="00E53984"/>
    <w:rsid w:val="00E540AD"/>
    <w:rsid w:val="00E5447F"/>
    <w:rsid w:val="00E546D3"/>
    <w:rsid w:val="00E56461"/>
    <w:rsid w:val="00E57254"/>
    <w:rsid w:val="00E5754F"/>
    <w:rsid w:val="00E57943"/>
    <w:rsid w:val="00E611E7"/>
    <w:rsid w:val="00E6156B"/>
    <w:rsid w:val="00E618FC"/>
    <w:rsid w:val="00E61B68"/>
    <w:rsid w:val="00E61FDC"/>
    <w:rsid w:val="00E622C1"/>
    <w:rsid w:val="00E63142"/>
    <w:rsid w:val="00E639DE"/>
    <w:rsid w:val="00E63DAB"/>
    <w:rsid w:val="00E645A6"/>
    <w:rsid w:val="00E66256"/>
    <w:rsid w:val="00E66329"/>
    <w:rsid w:val="00E67048"/>
    <w:rsid w:val="00E67776"/>
    <w:rsid w:val="00E67FF6"/>
    <w:rsid w:val="00E7037C"/>
    <w:rsid w:val="00E7042B"/>
    <w:rsid w:val="00E705CF"/>
    <w:rsid w:val="00E70626"/>
    <w:rsid w:val="00E71390"/>
    <w:rsid w:val="00E72252"/>
    <w:rsid w:val="00E723DB"/>
    <w:rsid w:val="00E73890"/>
    <w:rsid w:val="00E74673"/>
    <w:rsid w:val="00E75194"/>
    <w:rsid w:val="00E754BB"/>
    <w:rsid w:val="00E75EAF"/>
    <w:rsid w:val="00E760A3"/>
    <w:rsid w:val="00E760F8"/>
    <w:rsid w:val="00E76509"/>
    <w:rsid w:val="00E769BD"/>
    <w:rsid w:val="00E76E8E"/>
    <w:rsid w:val="00E7706F"/>
    <w:rsid w:val="00E77876"/>
    <w:rsid w:val="00E810CA"/>
    <w:rsid w:val="00E814E0"/>
    <w:rsid w:val="00E81560"/>
    <w:rsid w:val="00E81ADD"/>
    <w:rsid w:val="00E825B8"/>
    <w:rsid w:val="00E862B9"/>
    <w:rsid w:val="00E866EC"/>
    <w:rsid w:val="00E869D7"/>
    <w:rsid w:val="00E86A6A"/>
    <w:rsid w:val="00E90007"/>
    <w:rsid w:val="00E90353"/>
    <w:rsid w:val="00E90DA2"/>
    <w:rsid w:val="00E912F6"/>
    <w:rsid w:val="00E91D7A"/>
    <w:rsid w:val="00E91EB1"/>
    <w:rsid w:val="00E92057"/>
    <w:rsid w:val="00E92A36"/>
    <w:rsid w:val="00E92B0D"/>
    <w:rsid w:val="00E93F9C"/>
    <w:rsid w:val="00E94626"/>
    <w:rsid w:val="00E9582A"/>
    <w:rsid w:val="00E95C0C"/>
    <w:rsid w:val="00E961CF"/>
    <w:rsid w:val="00E96C58"/>
    <w:rsid w:val="00E96D19"/>
    <w:rsid w:val="00EA0840"/>
    <w:rsid w:val="00EA0CB8"/>
    <w:rsid w:val="00EA1993"/>
    <w:rsid w:val="00EA1C50"/>
    <w:rsid w:val="00EA7260"/>
    <w:rsid w:val="00EA7A8D"/>
    <w:rsid w:val="00EB05C0"/>
    <w:rsid w:val="00EB06F3"/>
    <w:rsid w:val="00EB075B"/>
    <w:rsid w:val="00EB0E00"/>
    <w:rsid w:val="00EB0ED5"/>
    <w:rsid w:val="00EB1D8A"/>
    <w:rsid w:val="00EB31B8"/>
    <w:rsid w:val="00EB3318"/>
    <w:rsid w:val="00EB3709"/>
    <w:rsid w:val="00EB4FA6"/>
    <w:rsid w:val="00EB51D8"/>
    <w:rsid w:val="00EB55BF"/>
    <w:rsid w:val="00EB5DF8"/>
    <w:rsid w:val="00EB5E6C"/>
    <w:rsid w:val="00EB60AF"/>
    <w:rsid w:val="00EB617D"/>
    <w:rsid w:val="00EB67EF"/>
    <w:rsid w:val="00EB789D"/>
    <w:rsid w:val="00EC118B"/>
    <w:rsid w:val="00EC1AFD"/>
    <w:rsid w:val="00EC2437"/>
    <w:rsid w:val="00EC2522"/>
    <w:rsid w:val="00EC2A02"/>
    <w:rsid w:val="00EC3238"/>
    <w:rsid w:val="00EC3267"/>
    <w:rsid w:val="00EC3DDF"/>
    <w:rsid w:val="00EC4ABB"/>
    <w:rsid w:val="00EC4B28"/>
    <w:rsid w:val="00EC52FB"/>
    <w:rsid w:val="00EC7B59"/>
    <w:rsid w:val="00EC7CFD"/>
    <w:rsid w:val="00EC7D9C"/>
    <w:rsid w:val="00ED0574"/>
    <w:rsid w:val="00ED1751"/>
    <w:rsid w:val="00ED26FA"/>
    <w:rsid w:val="00ED3010"/>
    <w:rsid w:val="00ED498A"/>
    <w:rsid w:val="00ED5776"/>
    <w:rsid w:val="00ED5AFE"/>
    <w:rsid w:val="00ED5C5C"/>
    <w:rsid w:val="00ED78CE"/>
    <w:rsid w:val="00ED7A1D"/>
    <w:rsid w:val="00ED7D70"/>
    <w:rsid w:val="00ED7D94"/>
    <w:rsid w:val="00EE0291"/>
    <w:rsid w:val="00EE2960"/>
    <w:rsid w:val="00EE34B0"/>
    <w:rsid w:val="00EE39A1"/>
    <w:rsid w:val="00EE4A5B"/>
    <w:rsid w:val="00EE53D3"/>
    <w:rsid w:val="00EE5713"/>
    <w:rsid w:val="00EE6323"/>
    <w:rsid w:val="00EE69A6"/>
    <w:rsid w:val="00EE6FBD"/>
    <w:rsid w:val="00EE7B18"/>
    <w:rsid w:val="00EF0215"/>
    <w:rsid w:val="00EF03A4"/>
    <w:rsid w:val="00EF1F3C"/>
    <w:rsid w:val="00EF24CD"/>
    <w:rsid w:val="00EF3572"/>
    <w:rsid w:val="00EF4103"/>
    <w:rsid w:val="00EF4CD7"/>
    <w:rsid w:val="00EF5321"/>
    <w:rsid w:val="00EF5640"/>
    <w:rsid w:val="00EF654E"/>
    <w:rsid w:val="00EF6822"/>
    <w:rsid w:val="00EF6FF8"/>
    <w:rsid w:val="00F01048"/>
    <w:rsid w:val="00F012CC"/>
    <w:rsid w:val="00F0134F"/>
    <w:rsid w:val="00F01C79"/>
    <w:rsid w:val="00F02111"/>
    <w:rsid w:val="00F0380D"/>
    <w:rsid w:val="00F03C8E"/>
    <w:rsid w:val="00F04A5C"/>
    <w:rsid w:val="00F06334"/>
    <w:rsid w:val="00F06407"/>
    <w:rsid w:val="00F06A1C"/>
    <w:rsid w:val="00F06AE5"/>
    <w:rsid w:val="00F06E37"/>
    <w:rsid w:val="00F07F36"/>
    <w:rsid w:val="00F10302"/>
    <w:rsid w:val="00F1074F"/>
    <w:rsid w:val="00F1078F"/>
    <w:rsid w:val="00F11F58"/>
    <w:rsid w:val="00F120E8"/>
    <w:rsid w:val="00F12235"/>
    <w:rsid w:val="00F12BB9"/>
    <w:rsid w:val="00F13021"/>
    <w:rsid w:val="00F13882"/>
    <w:rsid w:val="00F14165"/>
    <w:rsid w:val="00F14EAB"/>
    <w:rsid w:val="00F150B8"/>
    <w:rsid w:val="00F15331"/>
    <w:rsid w:val="00F15635"/>
    <w:rsid w:val="00F15B22"/>
    <w:rsid w:val="00F175FE"/>
    <w:rsid w:val="00F176B0"/>
    <w:rsid w:val="00F17C0B"/>
    <w:rsid w:val="00F20F26"/>
    <w:rsid w:val="00F22408"/>
    <w:rsid w:val="00F22689"/>
    <w:rsid w:val="00F2284D"/>
    <w:rsid w:val="00F2339D"/>
    <w:rsid w:val="00F2420D"/>
    <w:rsid w:val="00F2462E"/>
    <w:rsid w:val="00F24964"/>
    <w:rsid w:val="00F24EDF"/>
    <w:rsid w:val="00F272D6"/>
    <w:rsid w:val="00F27A0F"/>
    <w:rsid w:val="00F315AA"/>
    <w:rsid w:val="00F3219E"/>
    <w:rsid w:val="00F33009"/>
    <w:rsid w:val="00F33228"/>
    <w:rsid w:val="00F34C87"/>
    <w:rsid w:val="00F34FDA"/>
    <w:rsid w:val="00F35AE7"/>
    <w:rsid w:val="00F36127"/>
    <w:rsid w:val="00F3618C"/>
    <w:rsid w:val="00F36C45"/>
    <w:rsid w:val="00F376AF"/>
    <w:rsid w:val="00F40815"/>
    <w:rsid w:val="00F40912"/>
    <w:rsid w:val="00F40E5F"/>
    <w:rsid w:val="00F41166"/>
    <w:rsid w:val="00F41EE1"/>
    <w:rsid w:val="00F42FC9"/>
    <w:rsid w:val="00F42FFF"/>
    <w:rsid w:val="00F435D2"/>
    <w:rsid w:val="00F4402D"/>
    <w:rsid w:val="00F45595"/>
    <w:rsid w:val="00F45E11"/>
    <w:rsid w:val="00F45E31"/>
    <w:rsid w:val="00F5040A"/>
    <w:rsid w:val="00F50AB7"/>
    <w:rsid w:val="00F51244"/>
    <w:rsid w:val="00F52C6C"/>
    <w:rsid w:val="00F537E5"/>
    <w:rsid w:val="00F53B80"/>
    <w:rsid w:val="00F53F75"/>
    <w:rsid w:val="00F544D5"/>
    <w:rsid w:val="00F54E6F"/>
    <w:rsid w:val="00F5551E"/>
    <w:rsid w:val="00F55959"/>
    <w:rsid w:val="00F55AC0"/>
    <w:rsid w:val="00F55DA9"/>
    <w:rsid w:val="00F56306"/>
    <w:rsid w:val="00F56352"/>
    <w:rsid w:val="00F56FCD"/>
    <w:rsid w:val="00F57D90"/>
    <w:rsid w:val="00F60385"/>
    <w:rsid w:val="00F61565"/>
    <w:rsid w:val="00F6201A"/>
    <w:rsid w:val="00F62C47"/>
    <w:rsid w:val="00F63913"/>
    <w:rsid w:val="00F63F6D"/>
    <w:rsid w:val="00F64BCB"/>
    <w:rsid w:val="00F64DFB"/>
    <w:rsid w:val="00F65948"/>
    <w:rsid w:val="00F65C67"/>
    <w:rsid w:val="00F66BB0"/>
    <w:rsid w:val="00F66BBB"/>
    <w:rsid w:val="00F672AD"/>
    <w:rsid w:val="00F6745C"/>
    <w:rsid w:val="00F67591"/>
    <w:rsid w:val="00F6767F"/>
    <w:rsid w:val="00F70358"/>
    <w:rsid w:val="00F71132"/>
    <w:rsid w:val="00F71142"/>
    <w:rsid w:val="00F715A9"/>
    <w:rsid w:val="00F71947"/>
    <w:rsid w:val="00F736DA"/>
    <w:rsid w:val="00F73BCA"/>
    <w:rsid w:val="00F73FA4"/>
    <w:rsid w:val="00F74021"/>
    <w:rsid w:val="00F742F7"/>
    <w:rsid w:val="00F74E6A"/>
    <w:rsid w:val="00F757B9"/>
    <w:rsid w:val="00F75B34"/>
    <w:rsid w:val="00F76825"/>
    <w:rsid w:val="00F77092"/>
    <w:rsid w:val="00F778DF"/>
    <w:rsid w:val="00F77B09"/>
    <w:rsid w:val="00F77C3C"/>
    <w:rsid w:val="00F810F4"/>
    <w:rsid w:val="00F81516"/>
    <w:rsid w:val="00F8198C"/>
    <w:rsid w:val="00F840E1"/>
    <w:rsid w:val="00F8416E"/>
    <w:rsid w:val="00F84706"/>
    <w:rsid w:val="00F84C23"/>
    <w:rsid w:val="00F85996"/>
    <w:rsid w:val="00F85E9E"/>
    <w:rsid w:val="00F862FC"/>
    <w:rsid w:val="00F87673"/>
    <w:rsid w:val="00F87CBD"/>
    <w:rsid w:val="00F90113"/>
    <w:rsid w:val="00F919AF"/>
    <w:rsid w:val="00F9318C"/>
    <w:rsid w:val="00F935DE"/>
    <w:rsid w:val="00F939F9"/>
    <w:rsid w:val="00F93EA4"/>
    <w:rsid w:val="00F94A95"/>
    <w:rsid w:val="00F97A02"/>
    <w:rsid w:val="00FA0B9B"/>
    <w:rsid w:val="00FA0D16"/>
    <w:rsid w:val="00FA1C28"/>
    <w:rsid w:val="00FA1EA1"/>
    <w:rsid w:val="00FA270C"/>
    <w:rsid w:val="00FA2A98"/>
    <w:rsid w:val="00FA2D19"/>
    <w:rsid w:val="00FA3099"/>
    <w:rsid w:val="00FA329C"/>
    <w:rsid w:val="00FA3BDD"/>
    <w:rsid w:val="00FA3DB4"/>
    <w:rsid w:val="00FA4323"/>
    <w:rsid w:val="00FA5865"/>
    <w:rsid w:val="00FA639C"/>
    <w:rsid w:val="00FA652E"/>
    <w:rsid w:val="00FA66F7"/>
    <w:rsid w:val="00FA696A"/>
    <w:rsid w:val="00FA7A62"/>
    <w:rsid w:val="00FB06B1"/>
    <w:rsid w:val="00FB0841"/>
    <w:rsid w:val="00FB1036"/>
    <w:rsid w:val="00FB1CA3"/>
    <w:rsid w:val="00FB3AC8"/>
    <w:rsid w:val="00FB4423"/>
    <w:rsid w:val="00FB5981"/>
    <w:rsid w:val="00FB7D26"/>
    <w:rsid w:val="00FC00EE"/>
    <w:rsid w:val="00FC14C7"/>
    <w:rsid w:val="00FC1662"/>
    <w:rsid w:val="00FC17D7"/>
    <w:rsid w:val="00FC22F6"/>
    <w:rsid w:val="00FC2441"/>
    <w:rsid w:val="00FC2457"/>
    <w:rsid w:val="00FC2F84"/>
    <w:rsid w:val="00FC2F99"/>
    <w:rsid w:val="00FC4DDE"/>
    <w:rsid w:val="00FC4FA5"/>
    <w:rsid w:val="00FC51D3"/>
    <w:rsid w:val="00FC52C4"/>
    <w:rsid w:val="00FC6308"/>
    <w:rsid w:val="00FC67E8"/>
    <w:rsid w:val="00FC6D24"/>
    <w:rsid w:val="00FC717F"/>
    <w:rsid w:val="00FC7FD2"/>
    <w:rsid w:val="00FD044D"/>
    <w:rsid w:val="00FD0A89"/>
    <w:rsid w:val="00FD0B5E"/>
    <w:rsid w:val="00FD1D1A"/>
    <w:rsid w:val="00FD1D8A"/>
    <w:rsid w:val="00FD2871"/>
    <w:rsid w:val="00FD2ADD"/>
    <w:rsid w:val="00FD2B38"/>
    <w:rsid w:val="00FD40CE"/>
    <w:rsid w:val="00FD4DE8"/>
    <w:rsid w:val="00FD54B1"/>
    <w:rsid w:val="00FD560A"/>
    <w:rsid w:val="00FD5ABF"/>
    <w:rsid w:val="00FD5CEA"/>
    <w:rsid w:val="00FD5D52"/>
    <w:rsid w:val="00FD5DC4"/>
    <w:rsid w:val="00FD6C1B"/>
    <w:rsid w:val="00FD7533"/>
    <w:rsid w:val="00FE2052"/>
    <w:rsid w:val="00FE2090"/>
    <w:rsid w:val="00FE2FA1"/>
    <w:rsid w:val="00FE34BD"/>
    <w:rsid w:val="00FE355B"/>
    <w:rsid w:val="00FE49CD"/>
    <w:rsid w:val="00FE615A"/>
    <w:rsid w:val="00FE61B2"/>
    <w:rsid w:val="00FE6F39"/>
    <w:rsid w:val="00FE7A22"/>
    <w:rsid w:val="00FE7F9E"/>
    <w:rsid w:val="00FF04D4"/>
    <w:rsid w:val="00FF09B4"/>
    <w:rsid w:val="00FF2847"/>
    <w:rsid w:val="00FF2CD2"/>
    <w:rsid w:val="00FF2F4F"/>
    <w:rsid w:val="00FF30FB"/>
    <w:rsid w:val="00FF3A1D"/>
    <w:rsid w:val="00FF3B65"/>
    <w:rsid w:val="00FF42F2"/>
    <w:rsid w:val="00FF47E9"/>
    <w:rsid w:val="00FF4CA3"/>
    <w:rsid w:val="00FF555F"/>
    <w:rsid w:val="00FF5CA8"/>
    <w:rsid w:val="00FF5C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caedd1,#dce2f1,#dce2f2,#dce2f3,#c7edcc"/>
    </o:shapedefaults>
    <o:shapelayout v:ext="edit">
      <o:idmap v:ext="edit" data="1"/>
    </o:shapelayout>
  </w:shapeDefaults>
  <w:decimalSymbol w:val="."/>
  <w:listSeparator w:val=","/>
  <w14:docId w14:val="39E13D36"/>
  <w15:chartTrackingRefBased/>
  <w15:docId w15:val="{A00B179A-F70A-465B-A3FE-550A77AB9F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4D02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872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link w:val="30"/>
    <w:uiPriority w:val="9"/>
    <w:qFormat/>
    <w:rsid w:val="005568DE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23D8C"/>
    <w:rPr>
      <w:color w:val="0000FF"/>
      <w:u w:val="single"/>
    </w:rPr>
  </w:style>
  <w:style w:type="paragraph" w:styleId="a4">
    <w:name w:val="Normal (Web)"/>
    <w:basedOn w:val="a"/>
    <w:uiPriority w:val="99"/>
    <w:unhideWhenUsed/>
    <w:rsid w:val="00905B3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30">
    <w:name w:val="标题 3 字符"/>
    <w:basedOn w:val="a0"/>
    <w:link w:val="3"/>
    <w:uiPriority w:val="9"/>
    <w:rsid w:val="005568DE"/>
    <w:rPr>
      <w:rFonts w:ascii="宋体" w:eastAsia="宋体" w:hAnsi="宋体" w:cs="宋体"/>
      <w:b/>
      <w:bCs/>
      <w:kern w:val="0"/>
      <w:sz w:val="27"/>
      <w:szCs w:val="27"/>
    </w:rPr>
  </w:style>
  <w:style w:type="character" w:styleId="a5">
    <w:name w:val="Strong"/>
    <w:basedOn w:val="a0"/>
    <w:uiPriority w:val="22"/>
    <w:qFormat/>
    <w:rsid w:val="00935342"/>
    <w:rPr>
      <w:b/>
      <w:bCs/>
      <w:sz w:val="24"/>
    </w:rPr>
  </w:style>
  <w:style w:type="paragraph" w:styleId="a6">
    <w:name w:val="List Paragraph"/>
    <w:basedOn w:val="a"/>
    <w:uiPriority w:val="34"/>
    <w:qFormat/>
    <w:rsid w:val="00C41BB9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2B75CD"/>
    <w:rPr>
      <w:color w:val="808080"/>
    </w:rPr>
  </w:style>
  <w:style w:type="paragraph" w:styleId="a8">
    <w:name w:val="header"/>
    <w:basedOn w:val="a"/>
    <w:link w:val="a9"/>
    <w:uiPriority w:val="99"/>
    <w:unhideWhenUsed/>
    <w:rsid w:val="00B70C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B70C98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B70C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B70C98"/>
    <w:rPr>
      <w:sz w:val="18"/>
      <w:szCs w:val="18"/>
    </w:rPr>
  </w:style>
  <w:style w:type="character" w:customStyle="1" w:styleId="MTConvertedEquation">
    <w:name w:val="MTConvertedEquation"/>
    <w:basedOn w:val="a0"/>
    <w:rsid w:val="00A92053"/>
  </w:style>
  <w:style w:type="paragraph" w:styleId="ac">
    <w:name w:val="Revision"/>
    <w:hidden/>
    <w:uiPriority w:val="99"/>
    <w:semiHidden/>
    <w:rsid w:val="009B1421"/>
  </w:style>
  <w:style w:type="paragraph" w:customStyle="1" w:styleId="MTDisplayEquation">
    <w:name w:val="MTDisplayEquation"/>
    <w:basedOn w:val="a"/>
    <w:next w:val="a"/>
    <w:link w:val="MTDisplayEquation0"/>
    <w:rsid w:val="003139F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3139FE"/>
  </w:style>
  <w:style w:type="character" w:customStyle="1" w:styleId="20">
    <w:name w:val="标题 2 字符"/>
    <w:basedOn w:val="a0"/>
    <w:link w:val="2"/>
    <w:uiPriority w:val="9"/>
    <w:semiHidden/>
    <w:rsid w:val="00687237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d">
    <w:name w:val="Unresolved Mention"/>
    <w:basedOn w:val="a0"/>
    <w:uiPriority w:val="99"/>
    <w:semiHidden/>
    <w:unhideWhenUsed/>
    <w:rsid w:val="00E92A36"/>
    <w:rPr>
      <w:color w:val="605E5C"/>
      <w:shd w:val="clear" w:color="auto" w:fill="E1DFDD"/>
    </w:rPr>
  </w:style>
  <w:style w:type="character" w:styleId="ae">
    <w:name w:val="annotation reference"/>
    <w:basedOn w:val="a0"/>
    <w:uiPriority w:val="99"/>
    <w:semiHidden/>
    <w:unhideWhenUsed/>
    <w:rsid w:val="002142A8"/>
    <w:rPr>
      <w:sz w:val="21"/>
      <w:szCs w:val="21"/>
    </w:rPr>
  </w:style>
  <w:style w:type="paragraph" w:styleId="af">
    <w:name w:val="annotation text"/>
    <w:basedOn w:val="a"/>
    <w:link w:val="af0"/>
    <w:uiPriority w:val="99"/>
    <w:semiHidden/>
    <w:unhideWhenUsed/>
    <w:rsid w:val="002142A8"/>
    <w:pPr>
      <w:jc w:val="left"/>
    </w:pPr>
  </w:style>
  <w:style w:type="character" w:customStyle="1" w:styleId="af0">
    <w:name w:val="批注文字 字符"/>
    <w:basedOn w:val="a0"/>
    <w:link w:val="af"/>
    <w:uiPriority w:val="99"/>
    <w:semiHidden/>
    <w:rsid w:val="002142A8"/>
  </w:style>
  <w:style w:type="paragraph" w:styleId="af1">
    <w:name w:val="annotation subject"/>
    <w:basedOn w:val="af"/>
    <w:next w:val="af"/>
    <w:link w:val="af2"/>
    <w:uiPriority w:val="99"/>
    <w:semiHidden/>
    <w:unhideWhenUsed/>
    <w:rsid w:val="002142A8"/>
    <w:rPr>
      <w:b/>
      <w:bCs/>
    </w:rPr>
  </w:style>
  <w:style w:type="character" w:customStyle="1" w:styleId="af2">
    <w:name w:val="批注主题 字符"/>
    <w:basedOn w:val="af0"/>
    <w:link w:val="af1"/>
    <w:uiPriority w:val="99"/>
    <w:semiHidden/>
    <w:rsid w:val="002142A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6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7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039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2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90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4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4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9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0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9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91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28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9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4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96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6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1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6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2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34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8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2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3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50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1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0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27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39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1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8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6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54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3680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73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9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08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7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3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98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57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95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1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16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4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0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0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87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43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42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409</TotalTime>
  <Pages>8</Pages>
  <Words>1010</Words>
  <Characters>5757</Characters>
  <Application>Microsoft Office Word</Application>
  <DocSecurity>0</DocSecurity>
  <Lines>47</Lines>
  <Paragraphs>13</Paragraphs>
  <ScaleCrop>false</ScaleCrop>
  <Company/>
  <LinksUpToDate>false</LinksUpToDate>
  <CharactersWithSpaces>6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 J</dc:creator>
  <cp:keywords/>
  <dc:description/>
  <cp:lastModifiedBy>We J</cp:lastModifiedBy>
  <cp:revision>3278</cp:revision>
  <cp:lastPrinted>2022-06-09T02:02:00Z</cp:lastPrinted>
  <dcterms:created xsi:type="dcterms:W3CDTF">2021-09-14T07:00:00Z</dcterms:created>
  <dcterms:modified xsi:type="dcterms:W3CDTF">2024-03-23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bb644924af6b507e5af022d7f9819ab258ca62fb229f6ee434180366a8423cb0</vt:lpwstr>
  </property>
  <property fmtid="{D5CDD505-2E9C-101B-9397-08002B2CF9AE}" pid="3" name="MTWinEqns">
    <vt:bool>true</vt:bool>
  </property>
</Properties>
</file>